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5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6755"/>
      </w:tblGrid>
      <w:tr w:rsidR="00491697" w:rsidRPr="007A5049" w14:paraId="0A6E0D96" w14:textId="77777777" w:rsidTr="00616469">
        <w:trPr>
          <w:trHeight w:val="1395"/>
        </w:trPr>
        <w:tc>
          <w:tcPr>
            <w:tcW w:w="3828" w:type="dxa"/>
          </w:tcPr>
          <w:p w14:paraId="6F07DB29" w14:textId="77777777" w:rsidR="00491697" w:rsidRPr="007A5049" w:rsidRDefault="00491697" w:rsidP="00996292">
            <w:pPr>
              <w:tabs>
                <w:tab w:val="left" w:pos="283"/>
                <w:tab w:val="left" w:pos="2835"/>
                <w:tab w:val="left" w:pos="3613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7A5049">
              <w:rPr>
                <w:b/>
                <w:bCs/>
                <w:noProof/>
                <w:color w:val="0000CC"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BB02FCB" wp14:editId="2126409C">
                      <wp:simplePos x="0" y="0"/>
                      <wp:positionH relativeFrom="column">
                        <wp:posOffset>384175</wp:posOffset>
                      </wp:positionH>
                      <wp:positionV relativeFrom="paragraph">
                        <wp:posOffset>157480</wp:posOffset>
                      </wp:positionV>
                      <wp:extent cx="1323938" cy="0"/>
                      <wp:effectExtent l="0" t="0" r="2921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39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329FCE64" id="Straight Connector 9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25pt,12.4pt" to="134.5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616469" w:rsidRPr="007A5049">
              <w:rPr>
                <w:b/>
                <w:bCs/>
                <w:color w:val="0000CC"/>
                <w:szCs w:val="24"/>
              </w:rPr>
              <w:t>PHÁT TRIỂN ĐỀ THAM KHẢO</w:t>
            </w:r>
          </w:p>
          <w:p w14:paraId="1B6FAD5B" w14:textId="2EBCA2ED" w:rsidR="00491697" w:rsidRPr="00A2529A" w:rsidRDefault="00491697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FF0000"/>
                <w:sz w:val="40"/>
                <w:szCs w:val="40"/>
              </w:rPr>
            </w:pPr>
            <w:r w:rsidRPr="00A2529A">
              <w:rPr>
                <w:b/>
                <w:bCs/>
                <w:color w:val="FF0000"/>
                <w:sz w:val="40"/>
                <w:szCs w:val="40"/>
              </w:rPr>
              <w:t xml:space="preserve">ĐỀ </w:t>
            </w:r>
            <w:r w:rsidR="00616469" w:rsidRPr="00A2529A">
              <w:rPr>
                <w:b/>
                <w:bCs/>
                <w:color w:val="FF0000"/>
                <w:sz w:val="40"/>
                <w:szCs w:val="40"/>
              </w:rPr>
              <w:t>SỐ</w:t>
            </w:r>
            <w:r w:rsidR="00F12C87" w:rsidRPr="00A2529A">
              <w:rPr>
                <w:b/>
                <w:bCs/>
                <w:color w:val="FF0000"/>
                <w:sz w:val="40"/>
                <w:szCs w:val="40"/>
              </w:rPr>
              <w:t xml:space="preserve"> 19</w:t>
            </w:r>
          </w:p>
          <w:p w14:paraId="265A4078" w14:textId="77777777" w:rsidR="00491697" w:rsidRPr="007A5049" w:rsidRDefault="00491697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iCs/>
                <w:color w:val="0000CC"/>
                <w:szCs w:val="24"/>
              </w:rPr>
            </w:pPr>
            <w:r w:rsidRPr="007A5049">
              <w:rPr>
                <w:iCs/>
                <w:color w:val="0000CC"/>
                <w:szCs w:val="24"/>
              </w:rPr>
              <w:t>(Đề thi có 04 trang)</w:t>
            </w:r>
          </w:p>
        </w:tc>
        <w:tc>
          <w:tcPr>
            <w:tcW w:w="6755" w:type="dxa"/>
          </w:tcPr>
          <w:p w14:paraId="6F680F36" w14:textId="102B5E03" w:rsidR="00491697" w:rsidRPr="007A5049" w:rsidRDefault="00491697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7A5049">
              <w:rPr>
                <w:b/>
                <w:bCs/>
                <w:color w:val="0000CC"/>
                <w:szCs w:val="24"/>
              </w:rPr>
              <w:t>KỲ THI</w:t>
            </w:r>
            <w:r w:rsidR="00616469" w:rsidRPr="007A5049">
              <w:rPr>
                <w:b/>
                <w:bCs/>
                <w:color w:val="0000CC"/>
                <w:szCs w:val="24"/>
              </w:rPr>
              <w:t xml:space="preserve"> THỬ</w:t>
            </w:r>
            <w:r w:rsidRPr="007A5049">
              <w:rPr>
                <w:b/>
                <w:bCs/>
                <w:color w:val="0000CC"/>
                <w:szCs w:val="24"/>
              </w:rPr>
              <w:t xml:space="preserve"> </w:t>
            </w:r>
            <w:r w:rsidR="00616469" w:rsidRPr="007A5049">
              <w:rPr>
                <w:b/>
                <w:bCs/>
                <w:color w:val="0000CC"/>
                <w:szCs w:val="24"/>
              </w:rPr>
              <w:t>TỐT NGHIỆP THPT</w:t>
            </w:r>
            <w:r w:rsidRPr="007A5049">
              <w:rPr>
                <w:b/>
                <w:bCs/>
                <w:color w:val="0000CC"/>
                <w:szCs w:val="24"/>
              </w:rPr>
              <w:t xml:space="preserve"> NĂM 202</w:t>
            </w:r>
            <w:r w:rsidR="00C66333" w:rsidRPr="007A5049">
              <w:rPr>
                <w:b/>
                <w:bCs/>
                <w:color w:val="0000CC"/>
                <w:szCs w:val="24"/>
              </w:rPr>
              <w:t>3</w:t>
            </w:r>
          </w:p>
          <w:p w14:paraId="061C7FBC" w14:textId="77777777" w:rsidR="00491697" w:rsidRPr="007A5049" w:rsidRDefault="00491697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7A5049">
              <w:rPr>
                <w:b/>
                <w:bCs/>
                <w:color w:val="0000CC"/>
                <w:szCs w:val="24"/>
              </w:rPr>
              <w:t>Bài thi: KHOA HỌC TỰ NHIÊN</w:t>
            </w:r>
          </w:p>
          <w:p w14:paraId="0E5CFF2E" w14:textId="77777777" w:rsidR="00491697" w:rsidRPr="007A5049" w:rsidRDefault="00491697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7A5049">
              <w:rPr>
                <w:b/>
                <w:bCs/>
                <w:color w:val="0000CC"/>
                <w:szCs w:val="24"/>
              </w:rPr>
              <w:t>Môn thi thành phần: HÓA HỌC</w:t>
            </w:r>
          </w:p>
          <w:p w14:paraId="20B63DD0" w14:textId="77777777" w:rsidR="00491697" w:rsidRPr="007A5049" w:rsidRDefault="00491697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iCs/>
                <w:color w:val="0000CC"/>
                <w:szCs w:val="24"/>
              </w:rPr>
            </w:pPr>
            <w:r w:rsidRPr="007A5049">
              <w:rPr>
                <w:iCs/>
                <w:noProof/>
                <w:color w:val="0000CC"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3896D8C" wp14:editId="5A3C7BA2">
                      <wp:simplePos x="0" y="0"/>
                      <wp:positionH relativeFrom="column">
                        <wp:posOffset>1013270</wp:posOffset>
                      </wp:positionH>
                      <wp:positionV relativeFrom="paragraph">
                        <wp:posOffset>227693</wp:posOffset>
                      </wp:positionV>
                      <wp:extent cx="2203033" cy="0"/>
                      <wp:effectExtent l="0" t="0" r="26035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03033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w14:anchorId="650709DA" id="Straight Connector 10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9.8pt,17.95pt" to="253.2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7A5049">
              <w:rPr>
                <w:iCs/>
                <w:color w:val="0000CC"/>
                <w:szCs w:val="24"/>
              </w:rPr>
              <w:t>Thời gian làm bài: 50 phút, không kể thời gian phát đề</w:t>
            </w:r>
          </w:p>
        </w:tc>
      </w:tr>
    </w:tbl>
    <w:p w14:paraId="3B0BEFBC" w14:textId="77777777" w:rsidR="008D7785" w:rsidRPr="007A5049" w:rsidRDefault="008D778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A5049">
        <w:rPr>
          <w:rFonts w:ascii="Times New Roman" w:hAnsi="Times New Roman" w:cs="Times New Roman"/>
          <w:b/>
          <w:sz w:val="24"/>
          <w:szCs w:val="24"/>
        </w:rPr>
        <w:t>Họ, tên thí sinh: …………………………………………….</w:t>
      </w:r>
    </w:p>
    <w:p w14:paraId="53F8DAA2" w14:textId="77777777" w:rsidR="008D7785" w:rsidRPr="007A5049" w:rsidRDefault="008D778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A5049">
        <w:rPr>
          <w:rFonts w:ascii="Times New Roman" w:hAnsi="Times New Roman" w:cs="Times New Roman"/>
          <w:b/>
          <w:sz w:val="24"/>
          <w:szCs w:val="24"/>
        </w:rPr>
        <w:t>Số báo danh: ……………………………………………….</w:t>
      </w:r>
    </w:p>
    <w:p w14:paraId="0CE862CE" w14:textId="77777777" w:rsidR="008D7785" w:rsidRPr="007A5049" w:rsidRDefault="008D778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7A5049">
        <w:rPr>
          <w:rFonts w:ascii="Times New Roman" w:hAnsi="Times New Roman" w:cs="Times New Roman"/>
          <w:sz w:val="24"/>
          <w:szCs w:val="24"/>
        </w:rPr>
        <w:t>* Cho biết nguyên tử khối của các nguyên tố: H = 1; C = 12; N = 14; O = 16; Na = 23; Mg = 24; Al = 27; S = 32; Cl = 35,5; K = 39, Fe = 56; Cu = 64; Ba = 13</w:t>
      </w:r>
      <w:r w:rsidRPr="007A5049">
        <w:rPr>
          <w:rFonts w:ascii="Times New Roman" w:hAnsi="Times New Roman" w:cs="Times New Roman"/>
          <w:iCs/>
          <w:sz w:val="24"/>
          <w:szCs w:val="24"/>
        </w:rPr>
        <w:t>7.</w:t>
      </w:r>
      <w:r w:rsidRPr="007A5049">
        <w:rPr>
          <w:rFonts w:ascii="Times New Roman" w:hAnsi="Times New Roman" w:cs="Times New Roman"/>
          <w:i/>
          <w:iCs/>
          <w:sz w:val="24"/>
          <w:szCs w:val="24"/>
        </w:rPr>
        <w:t> </w:t>
      </w:r>
    </w:p>
    <w:p w14:paraId="4A23262B" w14:textId="5647823A" w:rsidR="00702410" w:rsidRDefault="008D778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7A5049">
        <w:rPr>
          <w:rFonts w:ascii="Times New Roman" w:hAnsi="Times New Roman" w:cs="Times New Roman"/>
          <w:iCs/>
          <w:sz w:val="24"/>
          <w:szCs w:val="24"/>
        </w:rPr>
        <w:t>* Các thể tích khí đều đo ở (đktc)</w:t>
      </w:r>
      <w:r w:rsidR="00C66333" w:rsidRPr="007A5049">
        <w:rPr>
          <w:rFonts w:ascii="Times New Roman" w:hAnsi="Times New Roman" w:cs="Times New Roman"/>
          <w:iCs/>
          <w:sz w:val="24"/>
          <w:szCs w:val="24"/>
        </w:rPr>
        <w:t>, các khí sinh ra đều không tan trong nước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95"/>
      </w:tblGrid>
      <w:tr w:rsidR="000110E4" w:rsidRPr="008570E5" w14:paraId="3CEF8778" w14:textId="77777777" w:rsidTr="006063E2">
        <w:tc>
          <w:tcPr>
            <w:tcW w:w="10421" w:type="dxa"/>
          </w:tcPr>
          <w:p w14:paraId="299C2CC3" w14:textId="77777777" w:rsidR="000110E4" w:rsidRPr="008570E5" w:rsidRDefault="000110E4" w:rsidP="006063E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iCs/>
                <w:color w:val="FF0000"/>
                <w:szCs w:val="24"/>
              </w:rPr>
            </w:pPr>
            <w:r w:rsidRPr="008570E5">
              <w:rPr>
                <w:b/>
                <w:bCs/>
                <w:iCs/>
                <w:color w:val="FF0000"/>
                <w:szCs w:val="24"/>
              </w:rPr>
              <w:t>NHẬN XÉT CỦA NHÓM TRƯỞNG</w:t>
            </w:r>
          </w:p>
          <w:p w14:paraId="4A33ED9B" w14:textId="03F34FBD" w:rsidR="000110E4" w:rsidRPr="008570E5" w:rsidRDefault="003B7E31" w:rsidP="006063E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iCs/>
                <w:szCs w:val="24"/>
              </w:rPr>
            </w:pPr>
            <w:r>
              <w:rPr>
                <w:b/>
                <w:bCs/>
                <w:iCs/>
                <w:szCs w:val="24"/>
              </w:rPr>
              <w:t>Hình thức ok</w:t>
            </w:r>
          </w:p>
          <w:p w14:paraId="452F26C7" w14:textId="77777777" w:rsidR="000110E4" w:rsidRPr="008570E5" w:rsidRDefault="000110E4" w:rsidP="006063E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both"/>
              <w:rPr>
                <w:iCs/>
                <w:szCs w:val="24"/>
              </w:rPr>
            </w:pPr>
          </w:p>
        </w:tc>
      </w:tr>
    </w:tbl>
    <w:p w14:paraId="4C2CE501" w14:textId="77777777" w:rsidR="000110E4" w:rsidRPr="008570E5" w:rsidRDefault="000110E4" w:rsidP="000110E4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105BD566" w14:textId="77777777" w:rsidR="000110E4" w:rsidRPr="007A5049" w:rsidRDefault="000110E4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596FDA85" w14:textId="12B6E667" w:rsidR="00996292" w:rsidRDefault="00996292" w:rsidP="00996292">
      <w:pPr>
        <w:spacing w:after="0" w:line="276" w:lineRule="auto"/>
        <w:jc w:val="center"/>
        <w:rPr>
          <w:rFonts w:ascii="Times New Roman" w:hAnsi="Times New Roman" w:cs="Times New Roman"/>
          <w:b/>
          <w:color w:val="FF0000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b/>
          <w:color w:val="FF0000"/>
          <w:kern w:val="2"/>
          <w:sz w:val="24"/>
          <w:szCs w:val="24"/>
          <w14:ligatures w14:val="standardContextual"/>
        </w:rPr>
        <w:t>ĐÁP ÁN ĐỀ SỐ 19</w:t>
      </w:r>
    </w:p>
    <w:tbl>
      <w:tblPr>
        <w:tblStyle w:val="TableGrid"/>
        <w:tblW w:w="10205" w:type="dxa"/>
        <w:tblLook w:val="04A0" w:firstRow="1" w:lastRow="0" w:firstColumn="1" w:lastColumn="0" w:noHBand="0" w:noVBand="1"/>
      </w:tblPr>
      <w:tblGrid>
        <w:gridCol w:w="1020"/>
        <w:gridCol w:w="1020"/>
        <w:gridCol w:w="1020"/>
        <w:gridCol w:w="1020"/>
        <w:gridCol w:w="1020"/>
        <w:gridCol w:w="1021"/>
        <w:gridCol w:w="1021"/>
        <w:gridCol w:w="1021"/>
        <w:gridCol w:w="1021"/>
        <w:gridCol w:w="1021"/>
      </w:tblGrid>
      <w:tr w:rsidR="00996292" w14:paraId="2397C1C9" w14:textId="77777777" w:rsidTr="00996292">
        <w:trPr>
          <w:trHeight w:val="270"/>
        </w:trPr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1F108F" w14:textId="77777777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1B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CB1B89" w14:textId="76E002BB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2A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EC2B97" w14:textId="4777DCF2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3B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510B01" w14:textId="67DA64C9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4A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202CAF" w14:textId="77777777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5B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5F1136" w14:textId="3E40517E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6C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42413" w14:textId="77777777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7D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88D67B" w14:textId="0773981D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8C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98DD9E" w14:textId="2325C00E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49B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7A9AF7" w14:textId="5304AB83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0B</w:t>
            </w:r>
          </w:p>
        </w:tc>
      </w:tr>
      <w:tr w:rsidR="00996292" w14:paraId="24DB5445" w14:textId="77777777" w:rsidTr="00996292">
        <w:trPr>
          <w:trHeight w:val="270"/>
        </w:trPr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F21483" w14:textId="1DB8F218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1C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09ACEC" w14:textId="77777777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2B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3BB093" w14:textId="31ED43F9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3B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F1E53F" w14:textId="77777777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4D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F486D0" w14:textId="45571FD6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5D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4CD1B" w14:textId="6F2161D4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6B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9D3BBB" w14:textId="7BD486DC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7A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09543E" w14:textId="54588818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8B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F1AA29" w14:textId="77777777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59C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19C65B" w14:textId="767EB509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0A</w:t>
            </w:r>
          </w:p>
        </w:tc>
      </w:tr>
      <w:tr w:rsidR="00996292" w14:paraId="6130A4C7" w14:textId="77777777" w:rsidTr="00996292">
        <w:trPr>
          <w:trHeight w:val="270"/>
        </w:trPr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3CB249" w14:textId="77777777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1A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905E7A" w14:textId="54E72CAE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2D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8564DB" w14:textId="7411F459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3A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7B0D30" w14:textId="52CF1ECF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4C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B5A601" w14:textId="77777777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5A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AE5DB7" w14:textId="77777777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6A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4DF7CB" w14:textId="2F8A6D4B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7A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27F712" w14:textId="77777777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8A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3E3C97" w14:textId="433DAC1D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69C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A73889" w14:textId="36C7B122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0B</w:t>
            </w:r>
          </w:p>
        </w:tc>
      </w:tr>
      <w:tr w:rsidR="00996292" w14:paraId="6E70F2FA" w14:textId="77777777" w:rsidTr="00996292">
        <w:trPr>
          <w:trHeight w:val="270"/>
        </w:trPr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2E4B4C" w14:textId="352CC021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1A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0B76C0" w14:textId="5CD26CB6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2D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D7A348" w14:textId="0452C0E5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3B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9FBA7B" w14:textId="286877E6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4D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C1B270" w14:textId="0CAC2FE4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5D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E73D8B" w14:textId="77777777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6B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30D996" w14:textId="77777777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7C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180C09" w14:textId="77777777" w:rsidR="00996292" w:rsidRDefault="0099629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8D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92861E" w14:textId="42D636CA" w:rsidR="00996292" w:rsidRDefault="00BF028A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79C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30065E" w14:textId="07E9AA7E" w:rsidR="00996292" w:rsidRDefault="007967F6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</w:pPr>
            <w:r>
              <w:rPr>
                <w:b/>
                <w:bCs/>
                <w:color w:val="0033CC"/>
                <w:kern w:val="2"/>
                <w:szCs w:val="24"/>
                <w14:ligatures w14:val="standardContextual"/>
              </w:rPr>
              <w:t>80C</w:t>
            </w:r>
          </w:p>
        </w:tc>
      </w:tr>
    </w:tbl>
    <w:p w14:paraId="764F01E6" w14:textId="77777777" w:rsidR="00423C64" w:rsidRPr="007A5049" w:rsidRDefault="00423C64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5008DB0D" w14:textId="5AA6142A" w:rsidR="00FC516F" w:rsidRPr="007A5049" w:rsidRDefault="00FC516F" w:rsidP="00A56D3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1. </w:t>
      </w:r>
      <w:r w:rsidR="00210CD9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Kali</w:t>
      </w:r>
      <w:r w:rsidR="001245D2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phản ứng với nước sinh ra dung dị</w:t>
      </w:r>
      <w:r w:rsidR="00210CD9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 K</w:t>
      </w:r>
      <w:r w:rsidR="001245D2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H và giải phóng khí nào sau đây?</w:t>
      </w:r>
    </w:p>
    <w:p w14:paraId="5E7CCA05" w14:textId="53D2C6A2" w:rsidR="00FC516F" w:rsidRPr="007A5049" w:rsidRDefault="00FC516F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C74AB0" w:rsidRPr="007A5049">
        <w:rPr>
          <w:rFonts w:ascii="Times New Roman" w:hAnsi="Times New Roman" w:cs="Times New Roman"/>
          <w:sz w:val="24"/>
          <w:szCs w:val="24"/>
        </w:rPr>
        <w:t xml:space="preserve"> </w:t>
      </w:r>
      <w:r w:rsidR="001245D2" w:rsidRPr="007A5049">
        <w:rPr>
          <w:rFonts w:ascii="Times New Roman" w:hAnsi="Times New Roman" w:cs="Times New Roman"/>
          <w:sz w:val="24"/>
          <w:szCs w:val="24"/>
        </w:rPr>
        <w:t>O</w:t>
      </w:r>
      <w:r w:rsidR="001245D2" w:rsidRPr="007A504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245D2" w:rsidRPr="007A5049">
        <w:rPr>
          <w:rFonts w:ascii="Times New Roman" w:hAnsi="Times New Roman" w:cs="Times New Roman"/>
          <w:sz w:val="24"/>
          <w:szCs w:val="24"/>
        </w:rPr>
        <w:t>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C74AB0" w:rsidRPr="007A5049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1245D2" w:rsidRPr="007A5049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1245D2" w:rsidRPr="007A5049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="001245D2" w:rsidRPr="007A5049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7A50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245D2" w:rsidRPr="007A5049">
        <w:rPr>
          <w:rFonts w:ascii="Times New Roman" w:hAnsi="Times New Roman" w:cs="Times New Roman"/>
          <w:sz w:val="24"/>
          <w:szCs w:val="24"/>
        </w:rPr>
        <w:t>Cl</w:t>
      </w:r>
      <w:r w:rsidR="001245D2" w:rsidRPr="007A504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245D2" w:rsidRPr="007A5049">
        <w:rPr>
          <w:rFonts w:ascii="Times New Roman" w:hAnsi="Times New Roman" w:cs="Times New Roman"/>
          <w:sz w:val="24"/>
          <w:szCs w:val="24"/>
        </w:rPr>
        <w:t>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7A50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245D2" w:rsidRPr="007A5049">
        <w:rPr>
          <w:rFonts w:ascii="Times New Roman" w:hAnsi="Times New Roman" w:cs="Times New Roman"/>
          <w:sz w:val="24"/>
          <w:szCs w:val="24"/>
        </w:rPr>
        <w:t>CO</w:t>
      </w:r>
      <w:r w:rsidR="001245D2" w:rsidRPr="007A504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245D2" w:rsidRPr="007A5049">
        <w:rPr>
          <w:rFonts w:ascii="Times New Roman" w:hAnsi="Times New Roman" w:cs="Times New Roman"/>
          <w:sz w:val="24"/>
          <w:szCs w:val="24"/>
        </w:rPr>
        <w:t>.</w:t>
      </w:r>
    </w:p>
    <w:p w14:paraId="457D4B41" w14:textId="73943956" w:rsidR="001245D2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2. </w:t>
      </w:r>
      <w:r w:rsidR="001245D2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Dung dịch chất nào sau đây hòa tan được Al(OH)</w:t>
      </w:r>
      <w:r w:rsidR="001245D2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1245D2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?</w:t>
      </w:r>
    </w:p>
    <w:p w14:paraId="6AA4DD8D" w14:textId="4531FA93" w:rsidR="000A07E9" w:rsidRPr="007A5049" w:rsidRDefault="000A07E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7A5049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1245D2"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HCl.</w:t>
      </w:r>
      <w:r w:rsidR="001245D2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="001245D2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KCl.</w:t>
      </w:r>
      <w:r w:rsidR="001245D2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 w:rsidR="001245D2"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="001245D2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BaCl</w:t>
      </w:r>
      <w:r w:rsidR="001245D2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1245D2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="001245D2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="001245D2"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="001245D2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aNO</w:t>
      </w:r>
      <w:r w:rsidR="001245D2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1245D2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7A504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13374A3C" w14:textId="70AA9FB3" w:rsidR="000A07E9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3. </w:t>
      </w:r>
      <w:r w:rsidR="001245D2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Ở điều kiện thường, chất nào sau đây là chất khí?</w:t>
      </w:r>
    </w:p>
    <w:p w14:paraId="2BCEB6CB" w14:textId="43BC08F9" w:rsidR="001245D2" w:rsidRPr="007A5049" w:rsidRDefault="001245D2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A.</w:t>
      </w:r>
      <w:r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Alanin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B.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:lang w:val="fr-FR"/>
          <w14:ligatures w14:val="standardContextual"/>
        </w:rPr>
        <w:t xml:space="preserve"> Etylamin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Glyxin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Anilin.</w:t>
      </w:r>
    </w:p>
    <w:p w14:paraId="01231667" w14:textId="77777777" w:rsidR="008C1C08" w:rsidRPr="007A5049" w:rsidRDefault="000A07E9" w:rsidP="00C24D2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44. </w:t>
      </w:r>
      <w:r w:rsidR="008C1C08" w:rsidRPr="007A5049">
        <w:rPr>
          <w:rFonts w:ascii="Times New Roman" w:hAnsi="Times New Roman" w:cs="Times New Roman"/>
          <w:sz w:val="24"/>
          <w:szCs w:val="24"/>
          <w:lang w:val="fr-FR"/>
        </w:rPr>
        <w:t>Để bảo vệ vỏ tàu biển làm bằng thép người ta thường gắn vào đáy tàu những tấm kim loại nào sau đây?</w:t>
      </w:r>
      <w:r w:rsidR="008C1C08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 </w:t>
      </w:r>
    </w:p>
    <w:p w14:paraId="3EECB788" w14:textId="32DEB671" w:rsidR="000A07E9" w:rsidRPr="007A5049" w:rsidRDefault="008C1C08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A.</w:t>
      </w:r>
      <w:r w:rsidR="003F7F7F" w:rsidRPr="007A5049">
        <w:rPr>
          <w:rFonts w:ascii="Times New Roman" w:hAnsi="Times New Roman" w:cs="Times New Roman"/>
          <w:kern w:val="2"/>
          <w:sz w:val="24"/>
          <w:szCs w:val="24"/>
          <w:u w:val="single"/>
          <w:lang w:val="fr-FR"/>
          <w14:ligatures w14:val="standardContextual"/>
        </w:rPr>
        <w:t xml:space="preserve"> Zn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:lang w:val="fr-FR"/>
          <w14:ligatures w14:val="standardContextual"/>
        </w:rPr>
        <w:t>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>B.</w:t>
      </w:r>
      <w:r w:rsidR="003F7F7F"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Cu</w:t>
      </w:r>
      <w:r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 </w:t>
      </w:r>
      <w:r w:rsidR="003F7F7F"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Ni</w:t>
      </w:r>
      <w:r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 </w:t>
      </w:r>
      <w:r w:rsidR="003F7F7F"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Ag</w:t>
      </w:r>
      <w:r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="000A07E9" w:rsidRPr="007A5049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</w:p>
    <w:p w14:paraId="0204AE41" w14:textId="61AAC56A" w:rsidR="00891EE5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45. </w:t>
      </w:r>
      <w:r w:rsidR="00891EE5"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Nước cứng tạm thời tác dụng với chất nào sau đây thu được kết tủa?</w:t>
      </w:r>
    </w:p>
    <w:p w14:paraId="1A49BB91" w14:textId="11228E31" w:rsidR="000A07E9" w:rsidRPr="007A5049" w:rsidRDefault="00891EE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NaNO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.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Na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2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CO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3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NO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Cl.</w:t>
      </w:r>
    </w:p>
    <w:p w14:paraId="479E7FB0" w14:textId="7E27208D" w:rsidR="000A07E9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6. </w:t>
      </w:r>
      <w:r w:rsidR="00891EE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rong điều kiện không có oxi, sắt phản ứng với lượng dư dung dịch nào sau đây sinh ra muối sắt(II)?</w:t>
      </w:r>
    </w:p>
    <w:p w14:paraId="79F7053E" w14:textId="76B6F7C0" w:rsidR="00891EE5" w:rsidRPr="007A5049" w:rsidRDefault="000B2A44" w:rsidP="00A56D3B">
      <w:pPr>
        <w:spacing w:after="0" w:line="276" w:lineRule="auto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    </w:t>
      </w:r>
      <w:r w:rsidR="00891EE5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="00891EE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H</w:t>
      </w:r>
      <w:r w:rsidR="00891EE5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891EE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SO</w:t>
      </w:r>
      <w:r w:rsidR="00891EE5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="00891EE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đặc, nóng.</w:t>
      </w:r>
      <w:r w:rsidR="00891EE5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891EE5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B.</w:t>
      </w:r>
      <w:r w:rsidR="00891EE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HNO</w:t>
      </w:r>
      <w:r w:rsidR="00891EE5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891EE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đặc, nguội.</w:t>
      </w:r>
      <w:r w:rsidR="00891EE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="00664762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="00891EE5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C.</w:t>
      </w:r>
      <w:r w:rsidR="00891EE5" w:rsidRPr="007A5049">
        <w:rPr>
          <w:rFonts w:ascii="Times New Roman" w:hAnsi="Times New Roman" w:cs="Times New Roman"/>
          <w:b/>
          <w:kern w:val="2"/>
          <w:sz w:val="24"/>
          <w:szCs w:val="24"/>
          <w:u w:val="single"/>
          <w14:ligatures w14:val="standardContextual"/>
        </w:rPr>
        <w:t xml:space="preserve"> </w:t>
      </w:r>
      <w:r w:rsidR="00891EE5"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CuSO</w:t>
      </w:r>
      <w:r w:rsidR="00891EE5" w:rsidRPr="007A5049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4</w:t>
      </w:r>
      <w:r w:rsidR="00891EE5"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loãng.</w:t>
      </w:r>
      <w:r w:rsidR="00891EE5" w:rsidRPr="007D4115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664762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664762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664762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891EE5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D.</w:t>
      </w:r>
      <w:r w:rsidR="00891EE5"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="00664762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gNO</w:t>
      </w:r>
      <w:r w:rsidR="00664762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891EE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oãng.</w:t>
      </w:r>
    </w:p>
    <w:p w14:paraId="035B9B90" w14:textId="1FBD6634" w:rsidR="00A03DA0" w:rsidRPr="00D85948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D85948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7. </w:t>
      </w:r>
      <w:r w:rsidR="00A03DA0" w:rsidRPr="00D85948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rong phản ứng của kim loại Mg với khí Cl</w:t>
      </w:r>
      <w:r w:rsidR="00A03DA0" w:rsidRPr="00D85948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A03DA0" w:rsidRPr="00D85948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, một nguyên tử Mg nhường bao nhiêu electron?</w:t>
      </w:r>
    </w:p>
    <w:p w14:paraId="097C57C5" w14:textId="376D3E92" w:rsidR="000A07E9" w:rsidRPr="00D85948" w:rsidRDefault="00A03DA0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A.</w:t>
      </w:r>
      <w:r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1. </w:t>
      </w: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>B.</w:t>
      </w:r>
      <w:r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3.</w:t>
      </w: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>C.</w:t>
      </w:r>
      <w:r w:rsidRPr="00D85948">
        <w:rPr>
          <w:rFonts w:ascii="Times New Roman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 </w:t>
      </w:r>
      <w:r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4.</w:t>
      </w: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</w: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D.</w:t>
      </w:r>
      <w:r w:rsidRPr="00D85948">
        <w:rPr>
          <w:rFonts w:ascii="Times New Roman" w:hAnsi="Times New Roman" w:cs="Times New Roman"/>
          <w:b/>
          <w:kern w:val="2"/>
          <w:sz w:val="24"/>
          <w:szCs w:val="24"/>
          <w:u w:val="single"/>
          <w:lang w:val="fr-FR"/>
          <w14:ligatures w14:val="standardContextual"/>
        </w:rPr>
        <w:t xml:space="preserve"> </w:t>
      </w:r>
      <w:r w:rsidRPr="00D85948">
        <w:rPr>
          <w:rFonts w:ascii="Times New Roman" w:hAnsi="Times New Roman" w:cs="Times New Roman"/>
          <w:kern w:val="2"/>
          <w:sz w:val="24"/>
          <w:szCs w:val="24"/>
          <w:u w:val="single"/>
          <w:lang w:val="fr-FR"/>
          <w14:ligatures w14:val="standardContextual"/>
        </w:rPr>
        <w:t>2.</w:t>
      </w:r>
    </w:p>
    <w:p w14:paraId="09753458" w14:textId="55637362" w:rsidR="00A22051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48. </w:t>
      </w:r>
      <w:r w:rsidR="00A22051"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Công thức của metyl fomat là</w:t>
      </w:r>
    </w:p>
    <w:p w14:paraId="7065CAF7" w14:textId="77777777" w:rsidR="00A22051" w:rsidRPr="007A5049" w:rsidRDefault="00A2205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CH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OOCH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CH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OOC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5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:u w:val="single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HCOOCH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3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COOC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5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3AE42FC9" w14:textId="2CC11E2B" w:rsidR="00A22051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9. </w:t>
      </w:r>
      <w:r w:rsidR="00A22051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A22051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Điện phân nóng chảy NaCl, ở anot thu được chất nào sau đây?</w:t>
      </w:r>
    </w:p>
    <w:p w14:paraId="5F0A0A82" w14:textId="77777777" w:rsidR="00A22051" w:rsidRPr="007A5049" w:rsidRDefault="00A2205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HCl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.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Cl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2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a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aOH.</w:t>
      </w:r>
    </w:p>
    <w:p w14:paraId="32345B54" w14:textId="3C211D15" w:rsidR="00A22051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0. </w:t>
      </w:r>
      <w:r w:rsidR="00A22051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A22051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rùng hợp etilen tạo thành polime nào sau đây?</w:t>
      </w:r>
    </w:p>
    <w:p w14:paraId="1DA0868D" w14:textId="77777777" w:rsidR="00A22051" w:rsidRPr="007A5049" w:rsidRDefault="00A2205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A.</w:t>
      </w:r>
      <w:r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Polibutađien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B.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:lang w:val="fr-FR"/>
          <w14:ligatures w14:val="standardContextual"/>
        </w:rPr>
        <w:t xml:space="preserve"> Polietilen.</w:t>
      </w:r>
      <w:r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Poli(vinyl clorua)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Policaproamit.</w:t>
      </w:r>
    </w:p>
    <w:p w14:paraId="6A238AE4" w14:textId="170981B4" w:rsidR="00A22051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51. </w:t>
      </w:r>
      <w:r w:rsidR="00A22051"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Chất nào sau đây là muối trung hòa?</w:t>
      </w:r>
    </w:p>
    <w:p w14:paraId="7094423D" w14:textId="30A49A9F" w:rsidR="00A22051" w:rsidRPr="007A5049" w:rsidRDefault="00A2205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NaHCO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Na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PO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:u w:val="single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Na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2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CO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3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aHS.</w:t>
      </w:r>
    </w:p>
    <w:p w14:paraId="14E92A29" w14:textId="4BAEA481" w:rsidR="00A22051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2. </w:t>
      </w:r>
      <w:r w:rsidR="00A22051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rong công nghiệ</w:t>
      </w:r>
      <w:r w:rsidR="00F12C87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p, nhôm đư</w:t>
      </w:r>
      <w:r w:rsidR="00A22051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ợc sản xuất bằng phương pháp điện phân nóng chảy quặng nào sau đây?</w:t>
      </w:r>
    </w:p>
    <w:p w14:paraId="500310C7" w14:textId="1ACFBB8B" w:rsidR="00A22051" w:rsidRPr="007A5049" w:rsidRDefault="00A2205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A.</w:t>
      </w:r>
      <w:r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Manhetit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B.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:lang w:val="fr-FR"/>
          <w14:ligatures w14:val="standardContextual"/>
        </w:rPr>
        <w:t xml:space="preserve"> Boxit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Hematit. 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Pirit sắt.</w:t>
      </w:r>
    </w:p>
    <w:p w14:paraId="6F298822" w14:textId="77777777" w:rsidR="00120C4C" w:rsidRPr="007A5049" w:rsidRDefault="000A07E9" w:rsidP="00A56D3B">
      <w:pPr>
        <w:tabs>
          <w:tab w:val="left" w:pos="284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lastRenderedPageBreak/>
        <w:t xml:space="preserve">Câu 53. </w:t>
      </w:r>
      <w:r w:rsidR="00120C4C" w:rsidRPr="007A5049">
        <w:rPr>
          <w:rFonts w:ascii="Times New Roman" w:hAnsi="Times New Roman" w:cs="Times New Roman"/>
          <w:sz w:val="24"/>
          <w:szCs w:val="24"/>
          <w:lang w:val="pt-BR"/>
        </w:rPr>
        <w:t>Tác nhân chủ yếu gây mưa axit là</w:t>
      </w:r>
    </w:p>
    <w:p w14:paraId="3BE60DAB" w14:textId="3B3EFCA4" w:rsidR="00A22051" w:rsidRPr="007A5049" w:rsidRDefault="00120C4C" w:rsidP="00A56D3B">
      <w:pPr>
        <w:tabs>
          <w:tab w:val="left" w:pos="283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    </w:t>
      </w:r>
      <w:r w:rsidR="00A22051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="00A22051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sz w:val="24"/>
          <w:szCs w:val="24"/>
          <w:lang w:val="pt-BR"/>
        </w:rPr>
        <w:t>CO và CH</w:t>
      </w:r>
      <w:r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7A5049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A22051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   </w:t>
      </w:r>
      <w:r w:rsidR="00A22051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.</w:t>
      </w:r>
      <w:r w:rsidR="00A22051"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sz w:val="24"/>
          <w:szCs w:val="24"/>
          <w:u w:val="single"/>
          <w:lang w:val="pt-BR"/>
        </w:rPr>
        <w:t>SO</w:t>
      </w:r>
      <w:r w:rsidRPr="007A5049">
        <w:rPr>
          <w:rFonts w:ascii="Times New Roman" w:hAnsi="Times New Roman" w:cs="Times New Roman"/>
          <w:sz w:val="24"/>
          <w:szCs w:val="24"/>
          <w:u w:val="single"/>
          <w:vertAlign w:val="subscript"/>
          <w:lang w:val="pt-BR"/>
        </w:rPr>
        <w:t>2</w:t>
      </w:r>
      <w:r w:rsidRPr="007A5049">
        <w:rPr>
          <w:rFonts w:ascii="Times New Roman" w:hAnsi="Times New Roman" w:cs="Times New Roman"/>
          <w:sz w:val="24"/>
          <w:szCs w:val="24"/>
          <w:u w:val="single"/>
          <w:lang w:val="pt-BR"/>
        </w:rPr>
        <w:t xml:space="preserve"> và NO</w:t>
      </w:r>
      <w:r w:rsidRPr="007A5049">
        <w:rPr>
          <w:rFonts w:ascii="Times New Roman" w:hAnsi="Times New Roman" w:cs="Times New Roman"/>
          <w:sz w:val="24"/>
          <w:szCs w:val="24"/>
          <w:u w:val="single"/>
          <w:vertAlign w:val="subscript"/>
          <w:lang w:val="pt-BR"/>
        </w:rPr>
        <w:t>2</w:t>
      </w:r>
      <w:r w:rsidRPr="007A5049">
        <w:rPr>
          <w:rFonts w:ascii="Times New Roman" w:hAnsi="Times New Roman" w:cs="Times New Roman"/>
          <w:sz w:val="24"/>
          <w:szCs w:val="24"/>
          <w:u w:val="single"/>
          <w:lang w:val="pt-BR"/>
        </w:rPr>
        <w:t>.</w:t>
      </w:r>
      <w:r w:rsidR="00A22051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        </w:t>
      </w:r>
      <w:r w:rsidR="00A22051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="00A22051"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sz w:val="24"/>
          <w:szCs w:val="24"/>
          <w:lang w:val="pt-BR"/>
        </w:rPr>
        <w:t>CH</w:t>
      </w:r>
      <w:r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7A5049">
        <w:rPr>
          <w:rFonts w:ascii="Times New Roman" w:hAnsi="Times New Roman" w:cs="Times New Roman"/>
          <w:sz w:val="24"/>
          <w:szCs w:val="24"/>
          <w:lang w:val="pt-BR"/>
        </w:rPr>
        <w:t xml:space="preserve"> và NH</w:t>
      </w:r>
      <w:r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A5049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A22051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             </w:t>
      </w:r>
      <w:r w:rsidR="00A22051"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D.</w:t>
      </w:r>
      <w:r w:rsidR="00A22051"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sz w:val="24"/>
          <w:szCs w:val="24"/>
          <w:lang w:val="pt-BR"/>
        </w:rPr>
        <w:t>CO và CO</w:t>
      </w:r>
      <w:r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A5049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5D50DBA8" w14:textId="77777777" w:rsidR="00210CD9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4. </w:t>
      </w:r>
      <w:r w:rsidR="00210CD9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ất nào sau đây là chất béo?</w:t>
      </w:r>
    </w:p>
    <w:p w14:paraId="02079D24" w14:textId="381F1BA6" w:rsidR="00210CD9" w:rsidRPr="007A5049" w:rsidRDefault="00210CD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Xenlulozơ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Axit stearic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nilin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:u w:val="single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Tripanmitin</w:t>
      </w:r>
      <w:r w:rsidR="00BF028A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.</w:t>
      </w:r>
    </w:p>
    <w:p w14:paraId="48B9DE0F" w14:textId="734499D7" w:rsidR="00210CD9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5. </w:t>
      </w:r>
      <w:r w:rsidR="00210CD9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Kim loại nào sau đây có nhiệt độ nóng chảy cao nhất?</w:t>
      </w:r>
    </w:p>
    <w:p w14:paraId="1D88B2B4" w14:textId="77777777" w:rsidR="00210CD9" w:rsidRPr="007A5049" w:rsidRDefault="00210CD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Fe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i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Pb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:u w:val="single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W.</w:t>
      </w:r>
    </w:p>
    <w:p w14:paraId="35C41287" w14:textId="0C6BE96C" w:rsidR="00210CD9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6. </w:t>
      </w:r>
      <w:r w:rsidR="00210CD9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ất nào sau đây có 4 nguyên tử hiđro trong phân tử?</w:t>
      </w:r>
    </w:p>
    <w:p w14:paraId="3E07827C" w14:textId="77777777" w:rsidR="00210CD9" w:rsidRPr="007A5049" w:rsidRDefault="00210CD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Ancol propylic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.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Ancol metylic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ncol etylic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ncol butylic.</w:t>
      </w:r>
    </w:p>
    <w:p w14:paraId="1C2B844A" w14:textId="7D44168B" w:rsidR="00210CD9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7. </w:t>
      </w:r>
      <w:r w:rsidR="00210CD9"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Chất nào sau đây là amin bậc hai?</w:t>
      </w:r>
    </w:p>
    <w:p w14:paraId="4C7EBD29" w14:textId="7CA3D97E" w:rsidR="00210CD9" w:rsidRPr="007A5049" w:rsidRDefault="00210CD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.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CH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3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NHC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2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H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14:ligatures w14:val="standardContextual"/>
        </w:rPr>
        <w:t>5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CH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H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(C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5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)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6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5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H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30E2813C" w14:textId="140D7EFA" w:rsidR="000A07E9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8. </w:t>
      </w:r>
      <w:r w:rsidR="00561982" w:rsidRPr="007A5049">
        <w:rPr>
          <w:rFonts w:ascii="Times New Roman" w:hAnsi="Times New Roman" w:cs="Times New Roman"/>
          <w:sz w:val="24"/>
          <w:szCs w:val="24"/>
        </w:rPr>
        <w:t>Hợp chất nào sau đây Crom có số oxi hóa +2?</w:t>
      </w:r>
    </w:p>
    <w:p w14:paraId="5386690D" w14:textId="24E75AFA" w:rsidR="000A07E9" w:rsidRPr="007A5049" w:rsidRDefault="000A07E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7A5049">
        <w:rPr>
          <w:rFonts w:ascii="Times New Roman" w:hAnsi="Times New Roman" w:cs="Times New Roman"/>
          <w:sz w:val="24"/>
          <w:szCs w:val="24"/>
        </w:rPr>
        <w:t xml:space="preserve"> </w:t>
      </w:r>
      <w:r w:rsidR="00561982" w:rsidRPr="007A5049">
        <w:rPr>
          <w:rFonts w:ascii="Times New Roman" w:hAnsi="Times New Roman" w:cs="Times New Roman"/>
          <w:sz w:val="24"/>
          <w:szCs w:val="24"/>
        </w:rPr>
        <w:t>Cr</w:t>
      </w:r>
      <w:r w:rsidR="00561982" w:rsidRPr="007A504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61982" w:rsidRPr="007A5049">
        <w:rPr>
          <w:rFonts w:ascii="Times New Roman" w:hAnsi="Times New Roman" w:cs="Times New Roman"/>
          <w:sz w:val="24"/>
          <w:szCs w:val="24"/>
        </w:rPr>
        <w:t>O</w:t>
      </w:r>
      <w:r w:rsidR="00561982" w:rsidRPr="007A504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61982" w:rsidRPr="007A5049">
        <w:rPr>
          <w:rFonts w:ascii="Times New Roman" w:hAnsi="Times New Roman" w:cs="Times New Roman"/>
          <w:sz w:val="24"/>
          <w:szCs w:val="24"/>
        </w:rPr>
        <w:t>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7A5049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561982" w:rsidRPr="007A5049">
        <w:rPr>
          <w:rFonts w:ascii="Times New Roman" w:hAnsi="Times New Roman" w:cs="Times New Roman"/>
          <w:sz w:val="24"/>
          <w:szCs w:val="24"/>
          <w:u w:val="single"/>
        </w:rPr>
        <w:t>CrO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7A50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61982" w:rsidRPr="007A5049">
        <w:rPr>
          <w:rFonts w:ascii="Times New Roman" w:hAnsi="Times New Roman" w:cs="Times New Roman"/>
          <w:sz w:val="24"/>
          <w:szCs w:val="24"/>
        </w:rPr>
        <w:t>CrCl</w:t>
      </w:r>
      <w:r w:rsidR="00561982" w:rsidRPr="007A504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61982" w:rsidRPr="007A5049">
        <w:rPr>
          <w:rFonts w:ascii="Times New Roman" w:hAnsi="Times New Roman" w:cs="Times New Roman"/>
          <w:sz w:val="24"/>
          <w:szCs w:val="24"/>
        </w:rPr>
        <w:t>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7A50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61982" w:rsidRPr="007A5049">
        <w:rPr>
          <w:rFonts w:ascii="Times New Roman" w:hAnsi="Times New Roman" w:cs="Times New Roman"/>
          <w:sz w:val="24"/>
          <w:szCs w:val="24"/>
        </w:rPr>
        <w:t>CrO</w:t>
      </w:r>
      <w:r w:rsidR="00561982" w:rsidRPr="007A504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61982" w:rsidRPr="007A5049">
        <w:rPr>
          <w:rFonts w:ascii="Times New Roman" w:hAnsi="Times New Roman" w:cs="Times New Roman"/>
          <w:sz w:val="24"/>
          <w:szCs w:val="24"/>
        </w:rPr>
        <w:t>.</w:t>
      </w:r>
    </w:p>
    <w:p w14:paraId="65B82D36" w14:textId="5DEB622D" w:rsidR="00210CD9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9. </w:t>
      </w:r>
      <w:r w:rsidR="00210CD9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Kim loại nào sau đây tác dụng với H</w:t>
      </w:r>
      <w:r w:rsidR="00210CD9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210CD9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 (dư) tạo thành dung dịch làm phenolphtalein chuyển sang màu hồng?</w:t>
      </w:r>
    </w:p>
    <w:p w14:paraId="65AB6BA6" w14:textId="206DEE02" w:rsidR="00210CD9" w:rsidRPr="007A5049" w:rsidRDefault="00210CD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Hg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Cu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:u w:val="single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Na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g.</w:t>
      </w:r>
    </w:p>
    <w:p w14:paraId="336D4DD6" w14:textId="6531CD40" w:rsidR="008C1C08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0. </w:t>
      </w:r>
      <w:r w:rsidR="008C1C08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ất nào sau đây có phản ứng với Cu(OH)</w:t>
      </w:r>
      <w:r w:rsidR="008C1C08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8C1C08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?</w:t>
      </w:r>
    </w:p>
    <w:p w14:paraId="034FD8D2" w14:textId="0FF96756" w:rsidR="008C1C08" w:rsidRPr="007A5049" w:rsidRDefault="008C1C08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.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Saccarozơ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Xenlulozơ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inh bột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ristearin.</w:t>
      </w:r>
    </w:p>
    <w:p w14:paraId="140DAE31" w14:textId="26F66016" w:rsidR="00A12995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1. </w:t>
      </w:r>
      <w:r w:rsidR="00A1299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òa tan hế</w:t>
      </w:r>
      <w:r w:rsidR="00F12C87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 9,1</w:t>
      </w:r>
      <w:r w:rsidR="00A1299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gam hỗn hợp gồm MgO và Al</w:t>
      </w:r>
      <w:r w:rsidR="00A12995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A1299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</w:t>
      </w:r>
      <w:r w:rsidR="00A12995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A1299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cần vừa đủ V ml dung dịch H</w:t>
      </w:r>
      <w:r w:rsidR="00F12C87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F12C87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SO</w:t>
      </w:r>
      <w:r w:rsidR="00F12C87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="00A1299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1M, sau phản ứng thu được dung dịch chứ</w:t>
      </w:r>
      <w:r w:rsidR="00F12C87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 29,1</w:t>
      </w:r>
      <w:r w:rsidR="00A1299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gam hỗn hợp muối. Giá trị củ</w:t>
      </w:r>
      <w:r w:rsidR="00F12C87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 V</w:t>
      </w:r>
      <w:r w:rsidR="00A1299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à</w:t>
      </w:r>
    </w:p>
    <w:p w14:paraId="6BE0446C" w14:textId="0E7051E5" w:rsidR="00A12995" w:rsidRPr="007A5049" w:rsidRDefault="00A1299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BF028A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.</w:t>
      </w:r>
      <w:r w:rsidR="00F12C87" w:rsidRPr="00BF028A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250</w:t>
      </w:r>
      <w:r w:rsidRPr="00BF028A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="00F12C87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200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. 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="00F12C87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300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="00F12C87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350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1208094F" w14:textId="77777777" w:rsidR="000B07E5" w:rsidRPr="007A5049" w:rsidRDefault="000B07E5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A5049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75D1C4B9" w14:textId="0170F2EC" w:rsidR="00F12C87" w:rsidRPr="007A5049" w:rsidRDefault="00A2529A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A5049">
        <w:rPr>
          <w:position w:val="-6"/>
        </w:rPr>
        <w:object w:dxaOrig="1060" w:dyaOrig="320" w14:anchorId="5FB24C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6pt" o:ole="">
            <v:imagedata r:id="rId7" o:title=""/>
          </v:shape>
          <o:OLEObject Type="Embed" ProgID="Equation.DSMT4" ShapeID="_x0000_i1025" DrawAspect="Content" ObjectID="_1741005143" r:id="rId8"/>
        </w:object>
      </w:r>
      <w:r w:rsidR="00F12C87" w:rsidRPr="007A5049">
        <w:rPr>
          <w:rFonts w:ascii="Times New Roman" w:hAnsi="Times New Roman" w:cs="Times New Roman"/>
          <w:position w:val="-14"/>
          <w:sz w:val="24"/>
          <w:szCs w:val="24"/>
        </w:rPr>
        <w:object w:dxaOrig="2120" w:dyaOrig="380" w14:anchorId="45B19F2D">
          <v:shape id="_x0000_i1026" type="#_x0000_t75" style="width:106pt;height:19pt" o:ole="">
            <v:imagedata r:id="rId9" o:title=""/>
          </v:shape>
          <o:OLEObject Type="Embed" ProgID="Equation.DSMT4" ShapeID="_x0000_i1026" DrawAspect="Content" ObjectID="_1741005144" r:id="rId10"/>
        </w:object>
      </w:r>
    </w:p>
    <w:p w14:paraId="48082B47" w14:textId="5A47E799" w:rsidR="00F12C87" w:rsidRPr="007A5049" w:rsidRDefault="009641D6" w:rsidP="00A56D3B">
      <w:pPr>
        <w:pStyle w:val="MTDisplayEquation"/>
        <w:rPr>
          <w:lang w:val="fr-FR"/>
        </w:rPr>
      </w:pPr>
      <w:r w:rsidRPr="007A5049">
        <w:rPr>
          <w:position w:val="-6"/>
        </w:rPr>
        <w:object w:dxaOrig="920" w:dyaOrig="320" w14:anchorId="4EDB6003">
          <v:shape id="_x0000_i1027" type="#_x0000_t75" style="width:46pt;height:16pt" o:ole="">
            <v:imagedata r:id="rId11" o:title=""/>
          </v:shape>
          <o:OLEObject Type="Embed" ProgID="Equation.DSMT4" ShapeID="_x0000_i1027" DrawAspect="Content" ObjectID="_1741005145" r:id="rId12"/>
        </w:object>
      </w:r>
      <w:r w:rsidR="00F12C87" w:rsidRPr="007A5049">
        <w:rPr>
          <w:lang w:val="fr-FR"/>
        </w:rPr>
        <w:t>m</w:t>
      </w:r>
      <w:r w:rsidR="00F12C87" w:rsidRPr="007A5049">
        <w:rPr>
          <w:vertAlign w:val="subscript"/>
          <w:lang w:val="fr-FR"/>
        </w:rPr>
        <w:t xml:space="preserve">oxit </w:t>
      </w:r>
      <w:r w:rsidR="00F12C87" w:rsidRPr="007A5049">
        <w:rPr>
          <w:lang w:val="fr-FR"/>
        </w:rPr>
        <w:t xml:space="preserve">+ </w:t>
      </w:r>
      <w:r w:rsidRPr="007A5049">
        <w:rPr>
          <w:position w:val="-14"/>
        </w:rPr>
        <w:object w:dxaOrig="700" w:dyaOrig="380" w14:anchorId="1C58B90A">
          <v:shape id="_x0000_i1028" type="#_x0000_t75" style="width:35pt;height:19pt" o:ole="">
            <v:imagedata r:id="rId13" o:title=""/>
          </v:shape>
          <o:OLEObject Type="Embed" ProgID="Equation.DSMT4" ShapeID="_x0000_i1028" DrawAspect="Content" ObjectID="_1741005146" r:id="rId14"/>
        </w:object>
      </w:r>
      <w:r w:rsidR="00F12C87" w:rsidRPr="007A5049">
        <w:rPr>
          <w:lang w:val="fr-FR"/>
        </w:rPr>
        <w:t xml:space="preserve"> = m</w:t>
      </w:r>
      <w:r w:rsidR="00F12C87" w:rsidRPr="007A5049">
        <w:rPr>
          <w:vertAlign w:val="subscript"/>
          <w:lang w:val="fr-FR"/>
        </w:rPr>
        <w:t xml:space="preserve"> muối </w:t>
      </w:r>
      <w:r w:rsidR="00F12C87" w:rsidRPr="007A5049">
        <w:rPr>
          <w:lang w:val="fr-FR"/>
        </w:rPr>
        <w:t xml:space="preserve">+ </w:t>
      </w:r>
      <w:r w:rsidRPr="007A5049">
        <w:rPr>
          <w:position w:val="-14"/>
        </w:rPr>
        <w:object w:dxaOrig="560" w:dyaOrig="380" w14:anchorId="78F61EF8">
          <v:shape id="_x0000_i1029" type="#_x0000_t75" style="width:28pt;height:19pt" o:ole="">
            <v:imagedata r:id="rId15" o:title=""/>
          </v:shape>
          <o:OLEObject Type="Embed" ProgID="Equation.DSMT4" ShapeID="_x0000_i1029" DrawAspect="Content" ObjectID="_1741005147" r:id="rId16"/>
        </w:object>
      </w:r>
      <w:r w:rsidRPr="007A5049">
        <w:rPr>
          <w:position w:val="-6"/>
        </w:rPr>
        <w:object w:dxaOrig="340" w:dyaOrig="240" w14:anchorId="42FEF14C">
          <v:shape id="_x0000_i1030" type="#_x0000_t75" style="width:17pt;height:12pt" o:ole="">
            <v:imagedata r:id="rId17" o:title=""/>
          </v:shape>
          <o:OLEObject Type="Embed" ProgID="Equation.DSMT4" ShapeID="_x0000_i1030" DrawAspect="Content" ObjectID="_1741005148" r:id="rId18"/>
        </w:object>
      </w:r>
      <w:r w:rsidR="00F12C87" w:rsidRPr="007A5049">
        <w:rPr>
          <w:lang w:val="fr-FR"/>
        </w:rPr>
        <w:t>9,1 + 98x = 29,1 + 18x</w:t>
      </w:r>
      <w:r w:rsidRPr="007A5049">
        <w:rPr>
          <w:position w:val="-6"/>
        </w:rPr>
        <w:object w:dxaOrig="300" w:dyaOrig="240" w14:anchorId="3D727133">
          <v:shape id="_x0000_i1031" type="#_x0000_t75" style="width:15pt;height:12pt" o:ole="">
            <v:imagedata r:id="rId19" o:title=""/>
          </v:shape>
          <o:OLEObject Type="Embed" ProgID="Equation.DSMT4" ShapeID="_x0000_i1031" DrawAspect="Content" ObjectID="_1741005149" r:id="rId20"/>
        </w:object>
      </w:r>
      <w:r w:rsidR="00F12C87" w:rsidRPr="007A5049">
        <w:rPr>
          <w:lang w:val="fr-FR"/>
        </w:rPr>
        <w:t xml:space="preserve"> x = 0,25</w:t>
      </w:r>
      <w:r w:rsidRPr="007A5049">
        <w:rPr>
          <w:position w:val="-6"/>
        </w:rPr>
        <w:object w:dxaOrig="300" w:dyaOrig="240" w14:anchorId="345DA66E">
          <v:shape id="_x0000_i1032" type="#_x0000_t75" style="width:15pt;height:12pt" o:ole="">
            <v:imagedata r:id="rId19" o:title=""/>
          </v:shape>
          <o:OLEObject Type="Embed" ProgID="Equation.DSMT4" ShapeID="_x0000_i1032" DrawAspect="Content" ObjectID="_1741005150" r:id="rId21"/>
        </w:object>
      </w:r>
      <w:r w:rsidR="00F12C87" w:rsidRPr="007A5049">
        <w:rPr>
          <w:lang w:val="fr-FR"/>
        </w:rPr>
        <w:t xml:space="preserve"> V = 250 ml</w:t>
      </w:r>
    </w:p>
    <w:p w14:paraId="6ABC7064" w14:textId="28DAD796" w:rsidR="008C1C08" w:rsidRPr="00D85948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D85948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62. </w:t>
      </w:r>
      <w:r w:rsidR="008C1C08"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Phát biểu nào sau đây </w:t>
      </w:r>
      <w:r w:rsidR="008C1C08" w:rsidRPr="00D85948">
        <w:rPr>
          <w:rFonts w:ascii="Times New Roman" w:hAnsi="Times New Roman" w:cs="Times New Roman"/>
          <w:b/>
          <w:kern w:val="2"/>
          <w:sz w:val="24"/>
          <w:szCs w:val="24"/>
          <w:lang w:val="fr-FR"/>
          <w14:ligatures w14:val="standardContextual"/>
        </w:rPr>
        <w:t>không</w:t>
      </w:r>
      <w:r w:rsidR="008C1C08"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đúng?</w:t>
      </w:r>
    </w:p>
    <w:p w14:paraId="5A3091EE" w14:textId="0048FA0C" w:rsidR="008C1C08" w:rsidRPr="00D85948" w:rsidRDefault="008C1C08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A.</w:t>
      </w:r>
      <w:r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Trùng hợp buta-l,3-đien thu đượ</w:t>
      </w:r>
      <w:r w:rsidR="00A2529A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c cao su B</w:t>
      </w:r>
      <w:r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una.</w:t>
      </w:r>
    </w:p>
    <w:p w14:paraId="145B3CFE" w14:textId="620A797F" w:rsidR="008C1C08" w:rsidRPr="00D85948" w:rsidRDefault="008C1C08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B.</w:t>
      </w:r>
      <w:r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Amilopectin có cấu trúc mạch polime phân nhánh.</w:t>
      </w:r>
    </w:p>
    <w:p w14:paraId="0B3F9479" w14:textId="6F150135" w:rsidR="008C1C08" w:rsidRPr="00D85948" w:rsidRDefault="008C1C08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C.</w:t>
      </w:r>
      <w:r w:rsidRPr="00D85948">
        <w:rPr>
          <w:rFonts w:ascii="Times New Roman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 </w:t>
      </w:r>
      <w:r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Tơ xenlulozơ axetat và tơ visco đều là tơ nhân tạo.</w:t>
      </w:r>
    </w:p>
    <w:p w14:paraId="212FA247" w14:textId="171FA24F" w:rsidR="008C1C08" w:rsidRPr="00D85948" w:rsidRDefault="008C1C08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:u w:val="single"/>
          <w:lang w:val="fr-FR"/>
          <w14:ligatures w14:val="standardContextual"/>
        </w:rPr>
      </w:pP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D.</w:t>
      </w:r>
      <w:r w:rsidRPr="00D85948">
        <w:rPr>
          <w:rFonts w:ascii="Times New Roman" w:hAnsi="Times New Roman" w:cs="Times New Roman"/>
          <w:b/>
          <w:kern w:val="2"/>
          <w:sz w:val="24"/>
          <w:szCs w:val="24"/>
          <w:u w:val="single"/>
          <w:lang w:val="fr-FR"/>
          <w14:ligatures w14:val="standardContextual"/>
        </w:rPr>
        <w:t xml:space="preserve"> </w:t>
      </w:r>
      <w:r w:rsidRPr="00D85948">
        <w:rPr>
          <w:rFonts w:ascii="Times New Roman" w:hAnsi="Times New Roman" w:cs="Times New Roman"/>
          <w:kern w:val="2"/>
          <w:sz w:val="24"/>
          <w:szCs w:val="24"/>
          <w:u w:val="single"/>
          <w:lang w:val="fr-FR"/>
          <w14:ligatures w14:val="standardContextual"/>
        </w:rPr>
        <w:t>Poli(vinyl clorua) được điều chế bằng phản ứng trùng ngưng vinyl clorua.</w:t>
      </w:r>
    </w:p>
    <w:p w14:paraId="79CDD5D7" w14:textId="04D5D12A" w:rsidR="008C1C08" w:rsidRPr="00D85948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D85948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>Câu 6</w:t>
      </w:r>
      <w:r w:rsidR="00DC253C" w:rsidRPr="00D85948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>3</w:t>
      </w:r>
      <w:r w:rsidRPr="00D85948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. </w:t>
      </w:r>
      <w:r w:rsidR="008C1C08"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Thí nghiệm nào sau đây xảy ra phản ứng?</w:t>
      </w:r>
    </w:p>
    <w:p w14:paraId="68918F0A" w14:textId="77777777" w:rsidR="008C1C08" w:rsidRPr="00D85948" w:rsidRDefault="008C1C08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</w:pP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:lang w:val="fr-FR"/>
          <w14:ligatures w14:val="standardContextual"/>
        </w:rPr>
        <w:t>A.</w:t>
      </w:r>
      <w:r w:rsidRPr="00D85948">
        <w:rPr>
          <w:rFonts w:ascii="Times New Roman" w:hAnsi="Times New Roman" w:cs="Times New Roman"/>
          <w:kern w:val="2"/>
          <w:sz w:val="24"/>
          <w:szCs w:val="24"/>
          <w:u w:val="single"/>
          <w:lang w:val="fr-FR"/>
          <w14:ligatures w14:val="standardContextual"/>
        </w:rPr>
        <w:t xml:space="preserve"> Cho dung dịch HCl vào dung dịch NaHCO</w:t>
      </w:r>
      <w:r w:rsidRPr="00D85948">
        <w:rPr>
          <w:rFonts w:ascii="Times New Roman" w:hAnsi="Times New Roman" w:cs="Times New Roman"/>
          <w:kern w:val="2"/>
          <w:sz w:val="24"/>
          <w:szCs w:val="24"/>
          <w:u w:val="single"/>
          <w:vertAlign w:val="subscript"/>
          <w:lang w:val="fr-FR"/>
          <w14:ligatures w14:val="standardContextual"/>
        </w:rPr>
        <w:t>3</w:t>
      </w:r>
      <w:r w:rsidRPr="00D85948">
        <w:rPr>
          <w:rFonts w:ascii="Times New Roman" w:hAnsi="Times New Roman" w:cs="Times New Roman"/>
          <w:kern w:val="2"/>
          <w:sz w:val="24"/>
          <w:szCs w:val="24"/>
          <w:u w:val="single"/>
          <w:lang w:val="fr-FR"/>
          <w14:ligatures w14:val="standardContextual"/>
        </w:rPr>
        <w:t>.</w:t>
      </w:r>
    </w:p>
    <w:p w14:paraId="33296F3D" w14:textId="442A8F07" w:rsidR="008C1C08" w:rsidRPr="00D85948" w:rsidRDefault="008C1C08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B.</w:t>
      </w:r>
      <w:r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Cho dung dịch KHSO</w:t>
      </w:r>
      <w:r w:rsidRPr="00D85948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4</w:t>
      </w:r>
      <w:r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vào dung dịch MgCl</w:t>
      </w:r>
      <w:r w:rsidRPr="00D85948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2</w:t>
      </w:r>
      <w:r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14:paraId="579D539F" w14:textId="495F2792" w:rsidR="008C1C08" w:rsidRPr="007A5049" w:rsidRDefault="008C1C08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o thanh kim loại Cu vào dung dịch FeSƠ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499DDA25" w14:textId="600A72DA" w:rsidR="008C1C08" w:rsidRPr="007A5049" w:rsidRDefault="008C1C08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o thanh kim loạ</w:t>
      </w:r>
      <w:r w:rsidR="00534781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i Ag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vào dung dịch H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SO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oãng.</w:t>
      </w:r>
    </w:p>
    <w:p w14:paraId="04CE4AC8" w14:textId="77777777" w:rsidR="00A12995" w:rsidRPr="007A5049" w:rsidRDefault="000A07E9" w:rsidP="00A56D3B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7A5049">
        <w:rPr>
          <w:rFonts w:ascii="Times New Roman" w:hAnsi="Times New Roman" w:cs="Times New Roman"/>
          <w:b/>
          <w:color w:val="0033CC"/>
          <w:sz w:val="24"/>
          <w:szCs w:val="24"/>
        </w:rPr>
        <w:t>4</w:t>
      </w: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A12995"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>Thủy phân 68,4 gam saccarozơ với hiệu suất 75%, thu được m gam glucozơ. Giá trị của m là</w:t>
      </w:r>
    </w:p>
    <w:p w14:paraId="1A33AF67" w14:textId="0EC0D679" w:rsidR="000A07E9" w:rsidRPr="007A5049" w:rsidRDefault="000A07E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24D27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24D27">
        <w:rPr>
          <w:rFonts w:ascii="Times New Roman" w:hAnsi="Times New Roman" w:cs="Times New Roman"/>
          <w:sz w:val="24"/>
          <w:szCs w:val="24"/>
        </w:rPr>
        <w:t xml:space="preserve"> </w:t>
      </w:r>
      <w:r w:rsidR="00A03DA0" w:rsidRPr="00C24D27">
        <w:rPr>
          <w:rFonts w:ascii="Times New Roman" w:hAnsi="Times New Roman" w:cs="Times New Roman"/>
          <w:sz w:val="24"/>
          <w:szCs w:val="24"/>
        </w:rPr>
        <w:t>54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7A5049">
        <w:rPr>
          <w:rFonts w:ascii="Times New Roman" w:hAnsi="Times New Roman" w:cs="Times New Roman"/>
          <w:sz w:val="24"/>
          <w:szCs w:val="24"/>
        </w:rPr>
        <w:t xml:space="preserve"> </w:t>
      </w:r>
      <w:r w:rsidR="00A03DA0">
        <w:rPr>
          <w:rFonts w:ascii="Times New Roman" w:hAnsi="Times New Roman" w:cs="Times New Roman"/>
          <w:sz w:val="24"/>
          <w:szCs w:val="24"/>
        </w:rPr>
        <w:t>36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A03DA0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A03DA0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A03DA0" w:rsidRPr="00A03DA0">
        <w:rPr>
          <w:rFonts w:ascii="Times New Roman" w:hAnsi="Times New Roman" w:cs="Times New Roman"/>
          <w:sz w:val="24"/>
          <w:szCs w:val="24"/>
          <w:u w:val="single"/>
        </w:rPr>
        <w:t>27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7A50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03DA0" w:rsidRPr="00A03DA0">
        <w:rPr>
          <w:rFonts w:ascii="Times New Roman" w:hAnsi="Times New Roman" w:cs="Times New Roman"/>
          <w:sz w:val="24"/>
          <w:szCs w:val="24"/>
        </w:rPr>
        <w:t>40.</w:t>
      </w:r>
    </w:p>
    <w:p w14:paraId="65CF7E9F" w14:textId="3C85177F" w:rsidR="000B07E5" w:rsidRDefault="000B07E5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A5049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61E77553" w14:textId="77777777" w:rsidR="00A2529A" w:rsidRPr="0008723D" w:rsidRDefault="00A2529A" w:rsidP="00A2529A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8723D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PTHH: C</w:t>
      </w:r>
      <w:r w:rsidRPr="0008723D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12</w:t>
      </w:r>
      <w:r w:rsidRPr="0008723D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Pr="0008723D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2</w:t>
      </w:r>
      <w:r w:rsidRPr="0008723D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</w:t>
      </w:r>
      <w:r w:rsidRPr="0008723D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11</w:t>
      </w:r>
      <w:r w:rsidRPr="0008723D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+ H</w:t>
      </w:r>
      <w:r w:rsidRPr="0008723D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08723D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O </w:t>
      </w:r>
      <w:r w:rsidRPr="0008723D">
        <w:rPr>
          <w:rFonts w:ascii="Times New Roman" w:hAnsi="Times New Roman" w:cs="Times New Roman"/>
          <w:position w:val="-6"/>
          <w:sz w:val="24"/>
          <w:szCs w:val="24"/>
        </w:rPr>
        <w:object w:dxaOrig="1160" w:dyaOrig="360" w14:anchorId="649D5A36">
          <v:shape id="_x0000_i1033" type="#_x0000_t75" style="width:59pt;height:18pt" o:ole="">
            <v:imagedata r:id="rId22" o:title=""/>
          </v:shape>
          <o:OLEObject Type="Embed" ProgID="Equation.DSMT4" ShapeID="_x0000_i1033" DrawAspect="Content" ObjectID="_1741005151" r:id="rId23"/>
        </w:object>
      </w:r>
      <w:r w:rsidRPr="0008723D">
        <w:rPr>
          <w:rFonts w:ascii="Times New Roman" w:hAnsi="Times New Roman" w:cs="Times New Roman"/>
          <w:sz w:val="24"/>
          <w:szCs w:val="24"/>
        </w:rPr>
        <w:t xml:space="preserve"> C</w:t>
      </w:r>
      <w:r w:rsidRPr="0008723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8723D">
        <w:rPr>
          <w:rFonts w:ascii="Times New Roman" w:hAnsi="Times New Roman" w:cs="Times New Roman"/>
          <w:sz w:val="24"/>
          <w:szCs w:val="24"/>
        </w:rPr>
        <w:t>H</w:t>
      </w:r>
      <w:r w:rsidRPr="0008723D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08723D">
        <w:rPr>
          <w:rFonts w:ascii="Times New Roman" w:hAnsi="Times New Roman" w:cs="Times New Roman"/>
          <w:sz w:val="24"/>
          <w:szCs w:val="24"/>
        </w:rPr>
        <w:t>O</w:t>
      </w:r>
      <w:r w:rsidRPr="0008723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8723D">
        <w:rPr>
          <w:rFonts w:ascii="Times New Roman" w:hAnsi="Times New Roman" w:cs="Times New Roman"/>
          <w:sz w:val="24"/>
          <w:szCs w:val="24"/>
        </w:rPr>
        <w:t xml:space="preserve"> (G) + C</w:t>
      </w:r>
      <w:r w:rsidRPr="0008723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8723D">
        <w:rPr>
          <w:rFonts w:ascii="Times New Roman" w:hAnsi="Times New Roman" w:cs="Times New Roman"/>
          <w:sz w:val="24"/>
          <w:szCs w:val="24"/>
        </w:rPr>
        <w:t>H</w:t>
      </w:r>
      <w:r w:rsidRPr="0008723D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08723D">
        <w:rPr>
          <w:rFonts w:ascii="Times New Roman" w:hAnsi="Times New Roman" w:cs="Times New Roman"/>
          <w:sz w:val="24"/>
          <w:szCs w:val="24"/>
        </w:rPr>
        <w:t>O</w:t>
      </w:r>
      <w:r w:rsidRPr="0008723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8723D">
        <w:rPr>
          <w:rFonts w:ascii="Times New Roman" w:hAnsi="Times New Roman" w:cs="Times New Roman"/>
          <w:sz w:val="24"/>
          <w:szCs w:val="24"/>
        </w:rPr>
        <w:t xml:space="preserve"> (F)</w:t>
      </w:r>
    </w:p>
    <w:p w14:paraId="16250332" w14:textId="49A90C8C" w:rsidR="00A2529A" w:rsidRDefault="00A2529A" w:rsidP="00A2529A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8723D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F32A24">
        <w:rPr>
          <w:rFonts w:ascii="Times New Roman" w:hAnsi="Times New Roman" w:cs="Times New Roman"/>
          <w:sz w:val="24"/>
          <w:szCs w:val="24"/>
        </w:rPr>
        <w:t xml:space="preserve">   </w:t>
      </w:r>
      <w:r w:rsidRPr="0008723D">
        <w:rPr>
          <w:rFonts w:ascii="Times New Roman" w:hAnsi="Times New Roman" w:cs="Times New Roman"/>
          <w:sz w:val="24"/>
          <w:szCs w:val="24"/>
        </w:rPr>
        <w:t xml:space="preserve"> 342 g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872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08723D">
        <w:rPr>
          <w:rFonts w:ascii="Times New Roman" w:hAnsi="Times New Roman" w:cs="Times New Roman"/>
          <w:sz w:val="24"/>
          <w:szCs w:val="24"/>
        </w:rPr>
        <w:t xml:space="preserve"> →  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08723D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08723D">
        <w:rPr>
          <w:rFonts w:ascii="Times New Roman" w:hAnsi="Times New Roman" w:cs="Times New Roman"/>
          <w:sz w:val="24"/>
          <w:szCs w:val="24"/>
        </w:rPr>
        <w:t xml:space="preserve">180 g   </w:t>
      </w:r>
    </w:p>
    <w:p w14:paraId="6912137A" w14:textId="536166C5" w:rsidR="00534781" w:rsidRPr="007A5049" w:rsidRDefault="00A2529A" w:rsidP="00F32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</w:pPr>
      <w:r>
        <w:rPr>
          <w:rFonts w:ascii="Times New Roman" w:hAnsi="Times New Roman" w:cs="Times New Roman"/>
          <w:sz w:val="24"/>
          <w:szCs w:val="24"/>
        </w:rPr>
        <w:t xml:space="preserve">               68,4 </w:t>
      </w:r>
      <w:r w:rsidR="00F32A24">
        <w:rPr>
          <w:rFonts w:ascii="Times New Roman" w:hAnsi="Times New Roman" w:cs="Times New Roman"/>
          <w:sz w:val="24"/>
          <w:szCs w:val="24"/>
        </w:rPr>
        <w:t>g</w:t>
      </w:r>
      <w:r w:rsidRPr="0008723D">
        <w:rPr>
          <w:rFonts w:ascii="Times New Roman" w:hAnsi="Times New Roman" w:cs="Times New Roman"/>
          <w:sz w:val="24"/>
          <w:szCs w:val="24"/>
        </w:rPr>
        <w:t xml:space="preserve">  </w:t>
      </w:r>
      <w:r w:rsidR="00720EC1" w:rsidRPr="00903B1D">
        <w:rPr>
          <w:position w:val="-24"/>
        </w:rPr>
        <w:object w:dxaOrig="4220" w:dyaOrig="620" w14:anchorId="039ABA3D">
          <v:shape id="_x0000_i1089" type="#_x0000_t75" style="width:211pt;height:31pt" o:ole="">
            <v:imagedata r:id="rId24" o:title=""/>
          </v:shape>
          <o:OLEObject Type="Embed" ProgID="Equation.DSMT4" ShapeID="_x0000_i1089" DrawAspect="Content" ObjectID="_1741005152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4BDCC6C1" w14:textId="7ACFD370" w:rsidR="000A07E9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7A5049">
        <w:rPr>
          <w:rFonts w:ascii="Times New Roman" w:hAnsi="Times New Roman" w:cs="Times New Roman"/>
          <w:b/>
          <w:color w:val="0033CC"/>
          <w:sz w:val="24"/>
          <w:szCs w:val="24"/>
        </w:rPr>
        <w:t>5</w:t>
      </w: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 xml:space="preserve">Cho 29,8 gam hỗn hợp 2 amin </w:t>
      </w:r>
      <w:r w:rsidR="00534781" w:rsidRPr="007A5049">
        <w:rPr>
          <w:rFonts w:ascii="Times New Roman" w:hAnsi="Times New Roman" w:cs="Times New Roman"/>
          <w:sz w:val="24"/>
          <w:szCs w:val="24"/>
          <w:lang w:val="pt-BR"/>
        </w:rPr>
        <w:t xml:space="preserve">no, 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đơn chức kế tiếp tác dụng hết với dung dịch HCl, làm khô dung dịch thu được 51,7 gam muối khan. Công thức phân tử 2 amin là</w:t>
      </w:r>
    </w:p>
    <w:p w14:paraId="5736FB7E" w14:textId="7CF8DFD3" w:rsidR="000A07E9" w:rsidRPr="007A5049" w:rsidRDefault="000A07E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A5049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pt-BR"/>
        </w:rPr>
        <w:t>A.</w:t>
      </w:r>
      <w:r w:rsidRPr="007A5049">
        <w:rPr>
          <w:rFonts w:ascii="Times New Roman" w:hAnsi="Times New Roman" w:cs="Times New Roman"/>
          <w:sz w:val="24"/>
          <w:szCs w:val="24"/>
          <w:u w:val="single"/>
          <w:lang w:val="pt-BR"/>
        </w:rPr>
        <w:t xml:space="preserve"> </w:t>
      </w:r>
      <w:r w:rsidR="0037184D" w:rsidRPr="007A5049">
        <w:rPr>
          <w:rFonts w:ascii="Times New Roman" w:hAnsi="Times New Roman" w:cs="Times New Roman"/>
          <w:sz w:val="24"/>
          <w:szCs w:val="24"/>
          <w:u w:val="single"/>
          <w:lang w:val="pt-BR"/>
        </w:rPr>
        <w:t>C</w:t>
      </w:r>
      <w:r w:rsidR="0037184D" w:rsidRPr="007A5049">
        <w:rPr>
          <w:rFonts w:ascii="Times New Roman" w:hAnsi="Times New Roman" w:cs="Times New Roman"/>
          <w:sz w:val="24"/>
          <w:szCs w:val="24"/>
          <w:u w:val="single"/>
          <w:vertAlign w:val="subscript"/>
          <w:lang w:val="pt-BR"/>
        </w:rPr>
        <w:t>2</w:t>
      </w:r>
      <w:r w:rsidR="0037184D" w:rsidRPr="007A5049">
        <w:rPr>
          <w:rFonts w:ascii="Times New Roman" w:hAnsi="Times New Roman" w:cs="Times New Roman"/>
          <w:sz w:val="24"/>
          <w:szCs w:val="24"/>
          <w:u w:val="single"/>
          <w:lang w:val="pt-BR"/>
        </w:rPr>
        <w:t>H</w:t>
      </w:r>
      <w:r w:rsidR="0037184D" w:rsidRPr="007A5049">
        <w:rPr>
          <w:rFonts w:ascii="Times New Roman" w:hAnsi="Times New Roman" w:cs="Times New Roman"/>
          <w:sz w:val="24"/>
          <w:szCs w:val="24"/>
          <w:u w:val="single"/>
          <w:vertAlign w:val="subscript"/>
          <w:lang w:val="pt-BR"/>
        </w:rPr>
        <w:t>7</w:t>
      </w:r>
      <w:r w:rsidR="0037184D" w:rsidRPr="007A5049">
        <w:rPr>
          <w:rFonts w:ascii="Times New Roman" w:hAnsi="Times New Roman" w:cs="Times New Roman"/>
          <w:sz w:val="24"/>
          <w:szCs w:val="24"/>
          <w:u w:val="single"/>
          <w:lang w:val="pt-BR"/>
        </w:rPr>
        <w:t>N</w:t>
      </w:r>
      <w:r w:rsidR="0037184D" w:rsidRPr="007A5049">
        <w:rPr>
          <w:rFonts w:ascii="Times New Roman" w:hAnsi="Times New Roman" w:cs="Times New Roman"/>
          <w:sz w:val="24"/>
          <w:szCs w:val="24"/>
          <w:u w:val="single"/>
          <w:lang w:val="vi-VN"/>
        </w:rPr>
        <w:t xml:space="preserve"> </w:t>
      </w:r>
      <w:r w:rsidR="0037184D" w:rsidRPr="007A5049">
        <w:rPr>
          <w:rFonts w:ascii="Times New Roman" w:hAnsi="Times New Roman" w:cs="Times New Roman"/>
          <w:sz w:val="24"/>
          <w:szCs w:val="24"/>
          <w:u w:val="single"/>
          <w:lang w:val="pt-BR"/>
        </w:rPr>
        <w:t>và</w:t>
      </w:r>
      <w:r w:rsidR="0037184D" w:rsidRPr="007A5049">
        <w:rPr>
          <w:rFonts w:ascii="Times New Roman" w:hAnsi="Times New Roman" w:cs="Times New Roman"/>
          <w:sz w:val="24"/>
          <w:szCs w:val="24"/>
          <w:u w:val="single"/>
          <w:lang w:val="vi-VN"/>
        </w:rPr>
        <w:t xml:space="preserve"> </w:t>
      </w:r>
      <w:r w:rsidR="0037184D" w:rsidRPr="007A5049">
        <w:rPr>
          <w:rFonts w:ascii="Times New Roman" w:hAnsi="Times New Roman" w:cs="Times New Roman"/>
          <w:sz w:val="24"/>
          <w:szCs w:val="24"/>
          <w:u w:val="single"/>
          <w:lang w:val="pt-BR"/>
        </w:rPr>
        <w:t>C</w:t>
      </w:r>
      <w:r w:rsidR="0037184D" w:rsidRPr="007A5049">
        <w:rPr>
          <w:rFonts w:ascii="Times New Roman" w:hAnsi="Times New Roman" w:cs="Times New Roman"/>
          <w:sz w:val="24"/>
          <w:szCs w:val="24"/>
          <w:u w:val="single"/>
          <w:vertAlign w:val="subscript"/>
          <w:lang w:val="pt-BR"/>
        </w:rPr>
        <w:t>3</w:t>
      </w:r>
      <w:r w:rsidR="0037184D" w:rsidRPr="007A5049">
        <w:rPr>
          <w:rFonts w:ascii="Times New Roman" w:hAnsi="Times New Roman" w:cs="Times New Roman"/>
          <w:sz w:val="24"/>
          <w:szCs w:val="24"/>
          <w:u w:val="single"/>
          <w:lang w:val="pt-BR"/>
        </w:rPr>
        <w:t>H</w:t>
      </w:r>
      <w:r w:rsidR="0037184D" w:rsidRPr="007A5049">
        <w:rPr>
          <w:rFonts w:ascii="Times New Roman" w:hAnsi="Times New Roman" w:cs="Times New Roman"/>
          <w:sz w:val="24"/>
          <w:szCs w:val="24"/>
          <w:u w:val="single"/>
          <w:vertAlign w:val="subscript"/>
          <w:lang w:val="pt-BR"/>
        </w:rPr>
        <w:t>9</w:t>
      </w:r>
      <w:r w:rsidR="0037184D" w:rsidRPr="007A5049">
        <w:rPr>
          <w:rFonts w:ascii="Times New Roman" w:hAnsi="Times New Roman" w:cs="Times New Roman"/>
          <w:sz w:val="24"/>
          <w:szCs w:val="24"/>
          <w:u w:val="single"/>
          <w:lang w:val="pt-BR"/>
        </w:rPr>
        <w:t>N</w:t>
      </w:r>
      <w:r w:rsidR="0037184D" w:rsidRPr="007A5049">
        <w:rPr>
          <w:rFonts w:ascii="Times New Roman" w:hAnsi="Times New Roman" w:cs="Times New Roman"/>
          <w:sz w:val="24"/>
          <w:szCs w:val="24"/>
          <w:u w:val="single"/>
          <w:lang w:val="vi-VN"/>
        </w:rPr>
        <w:t>.</w:t>
      </w:r>
      <w:r w:rsidR="0037184D" w:rsidRPr="007A5049">
        <w:rPr>
          <w:rFonts w:ascii="Times New Roman" w:hAnsi="Times New Roman" w:cs="Times New Roman"/>
          <w:sz w:val="24"/>
          <w:szCs w:val="24"/>
          <w:lang w:val="vi-VN"/>
        </w:rPr>
        <w:t xml:space="preserve">         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7A504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CH</w:t>
      </w:r>
      <w:r w:rsidR="0037184D"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N</w:t>
      </w:r>
      <w:r w:rsidR="0037184D" w:rsidRPr="007A504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và</w:t>
      </w:r>
      <w:r w:rsidR="0037184D" w:rsidRPr="007A504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37184D"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7184D"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7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N</w:t>
      </w:r>
      <w:r w:rsidR="0037184D" w:rsidRPr="007A5049">
        <w:rPr>
          <w:rFonts w:ascii="Times New Roman" w:hAnsi="Times New Roman" w:cs="Times New Roman"/>
          <w:sz w:val="24"/>
          <w:szCs w:val="24"/>
          <w:lang w:val="vi-VN"/>
        </w:rPr>
        <w:t xml:space="preserve">.        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>C.</w:t>
      </w:r>
      <w:r w:rsidRPr="007A5049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37184D"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7184D"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9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N</w:t>
      </w:r>
      <w:r w:rsidR="0037184D" w:rsidRPr="007A504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và</w:t>
      </w:r>
      <w:r w:rsidR="0037184D" w:rsidRPr="007A504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37184D"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7184D"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1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N</w:t>
      </w:r>
      <w:r w:rsidR="0037184D" w:rsidRPr="007A5049">
        <w:rPr>
          <w:rFonts w:ascii="Times New Roman" w:hAnsi="Times New Roman" w:cs="Times New Roman"/>
          <w:sz w:val="24"/>
          <w:szCs w:val="24"/>
          <w:lang w:val="vi-VN"/>
        </w:rPr>
        <w:t xml:space="preserve">.      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>D.</w:t>
      </w:r>
      <w:r w:rsidRPr="007A5049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37184D"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7184D"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7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N và</w:t>
      </w:r>
      <w:r w:rsidR="0037184D" w:rsidRPr="007A504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37184D"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7184D"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9</w:t>
      </w:r>
      <w:r w:rsidR="0037184D" w:rsidRPr="007A5049">
        <w:rPr>
          <w:rFonts w:ascii="Times New Roman" w:hAnsi="Times New Roman" w:cs="Times New Roman"/>
          <w:sz w:val="24"/>
          <w:szCs w:val="24"/>
          <w:lang w:val="pt-BR"/>
        </w:rPr>
        <w:t>N</w:t>
      </w:r>
      <w:r w:rsidR="0037184D" w:rsidRPr="007A504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13D7E26" w14:textId="77777777" w:rsidR="000B07E5" w:rsidRPr="007A5049" w:rsidRDefault="000B07E5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7A5049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giải</w:t>
      </w:r>
    </w:p>
    <w:p w14:paraId="1F1D32C7" w14:textId="065632AF" w:rsidR="000B07E5" w:rsidRPr="007A5049" w:rsidRDefault="00534781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m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amin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 m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 xml:space="preserve">HCl 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= m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 xml:space="preserve">muối </w:t>
      </w:r>
      <w:r w:rsidRPr="007A5049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834C19E">
          <v:shape id="_x0000_i1035" type="#_x0000_t75" style="width:15pt;height:12pt" o:ole="">
            <v:imagedata r:id="rId19" o:title=""/>
          </v:shape>
          <o:OLEObject Type="Embed" ProgID="Equation.DSMT4" ShapeID="_x0000_i1035" DrawAspect="Content" ObjectID="_1741005153" r:id="rId26"/>
        </w:objec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n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HCl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0,6 mol</w:t>
      </w:r>
    </w:p>
    <w:p w14:paraId="33E311F5" w14:textId="076167A3" w:rsidR="00534781" w:rsidRPr="00D85948" w:rsidRDefault="00534781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n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amin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n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HCl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Pr="007A5049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71A348E">
          <v:shape id="_x0000_i1036" type="#_x0000_t75" style="width:15pt;height:12pt" o:ole="">
            <v:imagedata r:id="rId19" o:title=""/>
          </v:shape>
          <o:OLEObject Type="Embed" ProgID="Equation.DSMT4" ShapeID="_x0000_i1036" DrawAspect="Content" ObjectID="_1741005154" r:id="rId27"/>
        </w:object>
      </w:r>
      <w:r w:rsidRPr="00D85948">
        <w:rPr>
          <w:rFonts w:ascii="Times New Roman" w:hAnsi="Times New Roman" w:cs="Times New Roman"/>
          <w:sz w:val="24"/>
          <w:szCs w:val="24"/>
          <w:lang w:val="pt-BR"/>
        </w:rPr>
        <w:t>M</w:t>
      </w:r>
      <w:r w:rsidRPr="00D8594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amin </w:t>
      </w:r>
      <w:r w:rsidRPr="00D85948">
        <w:rPr>
          <w:rFonts w:ascii="Times New Roman" w:hAnsi="Times New Roman" w:cs="Times New Roman"/>
          <w:sz w:val="24"/>
          <w:szCs w:val="24"/>
          <w:lang w:val="pt-BR"/>
        </w:rPr>
        <w:t xml:space="preserve">= </w:t>
      </w:r>
      <w:r w:rsidRPr="007A5049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4062783D">
          <v:shape id="_x0000_i1037" type="#_x0000_t75" style="width:22pt;height:31pt" o:ole="">
            <v:imagedata r:id="rId28" o:title=""/>
          </v:shape>
          <o:OLEObject Type="Embed" ProgID="Equation.DSMT4" ShapeID="_x0000_i1037" DrawAspect="Content" ObjectID="_1741005155" r:id="rId29"/>
        </w:object>
      </w:r>
      <w:r w:rsidRPr="00D85948">
        <w:rPr>
          <w:rFonts w:ascii="Times New Roman" w:hAnsi="Times New Roman" w:cs="Times New Roman"/>
          <w:sz w:val="24"/>
          <w:szCs w:val="24"/>
          <w:lang w:val="pt-BR"/>
        </w:rPr>
        <w:t>(g/mol)</w:t>
      </w:r>
    </w:p>
    <w:p w14:paraId="3ED181A7" w14:textId="2A18C882" w:rsidR="00534781" w:rsidRPr="007A5049" w:rsidRDefault="000469A7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lastRenderedPageBreak/>
        <w:t>Amin no, đơn chức có CTPT: C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n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2n+3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N </w:t>
      </w:r>
      <w:r w:rsidRPr="007A5049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82517C8">
          <v:shape id="_x0000_i1038" type="#_x0000_t75" style="width:15pt;height:12pt" o:ole="">
            <v:imagedata r:id="rId19" o:title=""/>
          </v:shape>
          <o:OLEObject Type="Embed" ProgID="Equation.DSMT4" ShapeID="_x0000_i1038" DrawAspect="Content" ObjectID="_1741005156" r:id="rId30"/>
        </w:object>
      </w:r>
      <w:r w:rsidRPr="00D85948">
        <w:rPr>
          <w:rFonts w:ascii="Times New Roman" w:hAnsi="Times New Roman" w:cs="Times New Roman"/>
          <w:sz w:val="24"/>
          <w:szCs w:val="24"/>
          <w:lang w:val="pt-BR"/>
        </w:rPr>
        <w:t>n =2,3</w:t>
      </w:r>
      <w:r w:rsidRPr="007A5049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18089E1B">
          <v:shape id="_x0000_i1039" type="#_x0000_t75" style="width:15pt;height:12pt" o:ole="">
            <v:imagedata r:id="rId19" o:title=""/>
          </v:shape>
          <o:OLEObject Type="Embed" ProgID="Equation.DSMT4" ShapeID="_x0000_i1039" DrawAspect="Content" ObjectID="_1741005157" r:id="rId31"/>
        </w:object>
      </w:r>
      <w:r w:rsidRPr="007A5049">
        <w:rPr>
          <w:rFonts w:ascii="Times New Roman" w:hAnsi="Times New Roman" w:cs="Times New Roman"/>
          <w:sz w:val="24"/>
          <w:szCs w:val="24"/>
          <w:lang w:val="pt-BR"/>
        </w:rPr>
        <w:t xml:space="preserve"> C</w:t>
      </w:r>
      <w:r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A5049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7</w:t>
      </w:r>
      <w:r w:rsidRPr="007A5049">
        <w:rPr>
          <w:rFonts w:ascii="Times New Roman" w:hAnsi="Times New Roman" w:cs="Times New Roman"/>
          <w:sz w:val="24"/>
          <w:szCs w:val="24"/>
          <w:lang w:val="pt-BR"/>
        </w:rPr>
        <w:t>N</w:t>
      </w:r>
      <w:r w:rsidRPr="007A504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A5049">
        <w:rPr>
          <w:rFonts w:ascii="Times New Roman" w:hAnsi="Times New Roman" w:cs="Times New Roman"/>
          <w:sz w:val="24"/>
          <w:szCs w:val="24"/>
          <w:lang w:val="pt-BR"/>
        </w:rPr>
        <w:t>và</w:t>
      </w:r>
      <w:r w:rsidRPr="007A504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A5049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A5049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7A504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9</w:t>
      </w:r>
      <w:r w:rsidRPr="007A5049">
        <w:rPr>
          <w:rFonts w:ascii="Times New Roman" w:hAnsi="Times New Roman" w:cs="Times New Roman"/>
          <w:sz w:val="24"/>
          <w:szCs w:val="24"/>
          <w:lang w:val="pt-BR"/>
        </w:rPr>
        <w:t>N</w:t>
      </w:r>
    </w:p>
    <w:p w14:paraId="75A3DA96" w14:textId="7BFD87DB" w:rsidR="00120C4C" w:rsidRPr="007A5049" w:rsidRDefault="000A07E9" w:rsidP="00A56D3B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>Câu 6</w:t>
      </w:r>
      <w:r w:rsidR="00DC253C" w:rsidRPr="007A5049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>6</w:t>
      </w:r>
      <w:r w:rsidRPr="007A5049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. </w:t>
      </w:r>
      <w:r w:rsidR="00120C4C" w:rsidRPr="007A5049">
        <w:rPr>
          <w:rFonts w:ascii="Times New Roman" w:hAnsi="Times New Roman" w:cs="Times New Roman"/>
          <w:sz w:val="24"/>
          <w:szCs w:val="24"/>
          <w:lang w:val="pt-BR"/>
        </w:rPr>
        <w:t>Chất X là chất dinh dưỡng, được dùng làm thuốc tăng lực cho người già, trẻ nhỏ và người ốm. Trong công nghiệp, X dùng làm nguyên liệu để điều chế chất Y. Tên gọi của X, Y lần lượt là</w:t>
      </w:r>
    </w:p>
    <w:p w14:paraId="445F3444" w14:textId="2C6FEA26" w:rsidR="00120C4C" w:rsidRPr="007A5049" w:rsidRDefault="00120C4C" w:rsidP="00A56D3B">
      <w:pPr>
        <w:tabs>
          <w:tab w:val="left" w:pos="284"/>
          <w:tab w:val="left" w:pos="3402"/>
          <w:tab w:val="left" w:pos="5387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5049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="000A07E9" w:rsidRPr="007A5049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.</w:t>
      </w:r>
      <w:r w:rsidR="000A07E9" w:rsidRPr="007A5049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r w:rsidRPr="007A5049">
        <w:rPr>
          <w:rFonts w:ascii="Times New Roman" w:hAnsi="Times New Roman" w:cs="Times New Roman"/>
          <w:sz w:val="24"/>
          <w:szCs w:val="24"/>
          <w:u w:val="single"/>
          <w:lang w:val="fr-FR"/>
        </w:rPr>
        <w:t>Glucozơ và ancol etylic.</w:t>
      </w:r>
      <w:r w:rsidR="000A07E9" w:rsidRPr="007A504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0A07E9" w:rsidRPr="007A504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="000A07E9" w:rsidRPr="007A504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A5049">
        <w:rPr>
          <w:rFonts w:ascii="Times New Roman" w:hAnsi="Times New Roman" w:cs="Times New Roman"/>
          <w:sz w:val="24"/>
          <w:szCs w:val="24"/>
          <w:lang w:val="fr-FR"/>
        </w:rPr>
        <w:t>Saccarozơ và tinh bột.</w:t>
      </w:r>
    </w:p>
    <w:p w14:paraId="2F7F0191" w14:textId="7F4901DE" w:rsidR="000A07E9" w:rsidRPr="007A5049" w:rsidRDefault="00120C4C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504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="000A07E9" w:rsidRPr="007A504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="000A07E9" w:rsidRPr="007A5049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7A5049">
        <w:rPr>
          <w:rFonts w:ascii="Times New Roman" w:hAnsi="Times New Roman" w:cs="Times New Roman"/>
          <w:sz w:val="24"/>
          <w:szCs w:val="24"/>
          <w:lang w:val="fr-FR"/>
        </w:rPr>
        <w:t>Glucozơ và saccarozơ.</w:t>
      </w:r>
      <w:r w:rsidRPr="007A5049">
        <w:rPr>
          <w:rFonts w:ascii="Times New Roman" w:hAnsi="Times New Roman" w:cs="Times New Roman"/>
          <w:sz w:val="24"/>
          <w:szCs w:val="24"/>
          <w:lang w:val="fr-FR"/>
        </w:rPr>
        <w:tab/>
      </w:r>
      <w:r w:rsidR="000A07E9" w:rsidRPr="007A504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D.</w:t>
      </w:r>
      <w:r w:rsidR="000A07E9" w:rsidRPr="007A5049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7A5049">
        <w:rPr>
          <w:rFonts w:ascii="Times New Roman" w:hAnsi="Times New Roman" w:cs="Times New Roman"/>
          <w:sz w:val="24"/>
          <w:szCs w:val="24"/>
          <w:lang w:val="fr-FR"/>
        </w:rPr>
        <w:t>Fructozơ và glucozơ.</w:t>
      </w:r>
    </w:p>
    <w:p w14:paraId="07DDA67F" w14:textId="46BE04D5" w:rsidR="000469A7" w:rsidRPr="00D85948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D85948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>Câu 6</w:t>
      </w:r>
      <w:r w:rsidR="00DC253C" w:rsidRPr="00D85948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>7</w:t>
      </w:r>
      <w:r w:rsidRPr="00D85948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. </w:t>
      </w:r>
      <w:r w:rsidR="000469A7"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Đốt cháy 5,4 gam kim loại M (có hóa trị không đổi) trong 1,12 lít khí O</w:t>
      </w:r>
      <w:r w:rsidR="000469A7" w:rsidRPr="00D85948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2</w:t>
      </w:r>
      <w:r w:rsidR="000469A7"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đến phản ứng hoàn toàn được chất rắn X. Hòa tan hết X trong dung dịch H</w:t>
      </w:r>
      <w:r w:rsidR="000469A7" w:rsidRPr="00D85948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2</w:t>
      </w:r>
      <w:r w:rsidR="000469A7"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SO</w:t>
      </w:r>
      <w:r w:rsidR="000469A7" w:rsidRPr="00D85948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4</w:t>
      </w:r>
      <w:r w:rsidR="000469A7"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oãng dư thu được 4,48 lít khí H</w:t>
      </w:r>
      <w:r w:rsidR="000469A7" w:rsidRPr="00D85948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2</w:t>
      </w:r>
      <w:r w:rsidR="00720EC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 K</w:t>
      </w:r>
      <w:r w:rsidR="000469A7"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im loại M là</w:t>
      </w:r>
    </w:p>
    <w:p w14:paraId="5D490989" w14:textId="77777777" w:rsidR="000469A7" w:rsidRPr="007A5049" w:rsidRDefault="000469A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.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Al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Ca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Zn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Mg.</w:t>
      </w:r>
    </w:p>
    <w:p w14:paraId="62AB3F81" w14:textId="77777777" w:rsidR="00A12995" w:rsidRPr="007A5049" w:rsidRDefault="00A12995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A5049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3AC6AD4B" w14:textId="77777777" w:rsidR="000469A7" w:rsidRPr="007A5049" w:rsidRDefault="000469A7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Vì X phản ứng với HCl có sinh khí nên X chứa oxit và kim loại M dư.</w:t>
      </w:r>
    </w:p>
    <w:p w14:paraId="72F2EA03" w14:textId="75AF0E16" w:rsidR="000469A7" w:rsidRPr="007A5049" w:rsidRDefault="00720EC1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sz w:val="24"/>
          <w:szCs w:val="24"/>
        </w:rPr>
      </w:pPr>
      <w:r w:rsidRPr="007A5049">
        <w:rPr>
          <w:rFonts w:ascii="Times New Roman" w:hAnsi="Times New Roman" w:cs="Times New Roman"/>
          <w:position w:val="-32"/>
          <w:sz w:val="24"/>
          <w:szCs w:val="24"/>
        </w:rPr>
        <w:object w:dxaOrig="5560" w:dyaOrig="760" w14:anchorId="70F8DAC0">
          <v:shape id="_x0000_i1087" type="#_x0000_t75" style="width:279pt;height:38.5pt" o:ole="">
            <v:imagedata r:id="rId32" o:title=""/>
          </v:shape>
          <o:OLEObject Type="Embed" ProgID="Equation.DSMT4" ShapeID="_x0000_i1087" DrawAspect="Content" ObjectID="_1741005158" r:id="rId33"/>
        </w:object>
      </w:r>
    </w:p>
    <w:p w14:paraId="12E90D79" w14:textId="72CE8003" w:rsidR="000B07E5" w:rsidRPr="00D85948" w:rsidRDefault="000469A7" w:rsidP="00F32A24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color w:val="FF0000"/>
          <w:sz w:val="24"/>
          <w:szCs w:val="24"/>
        </w:rPr>
      </w:pPr>
      <w:r w:rsidRPr="00D85948">
        <w:rPr>
          <w:rFonts w:ascii="Times New Roman" w:hAnsi="Times New Roman" w:cs="Times New Roman"/>
          <w:sz w:val="24"/>
          <w:szCs w:val="24"/>
        </w:rPr>
        <w:t xml:space="preserve">Bte ta có: </w:t>
      </w:r>
      <w:r w:rsidRPr="007A5049">
        <w:rPr>
          <w:rFonts w:ascii="Times New Roman" w:hAnsi="Times New Roman" w:cs="Times New Roman"/>
          <w:position w:val="-24"/>
          <w:sz w:val="24"/>
          <w:szCs w:val="24"/>
        </w:rPr>
        <w:object w:dxaOrig="7440" w:dyaOrig="620" w14:anchorId="15ECDC28">
          <v:shape id="_x0000_i1041" type="#_x0000_t75" style="width:372pt;height:31pt" o:ole="">
            <v:imagedata r:id="rId34" o:title=""/>
          </v:shape>
          <o:OLEObject Type="Embed" ProgID="Equation.DSMT4" ShapeID="_x0000_i1041" DrawAspect="Content" ObjectID="_1741005159" r:id="rId35"/>
        </w:object>
      </w:r>
    </w:p>
    <w:p w14:paraId="19AE4EC9" w14:textId="4868D122" w:rsidR="00F95145" w:rsidRPr="00D85948" w:rsidRDefault="000A07E9" w:rsidP="00F32A24">
      <w:pPr>
        <w:pStyle w:val="NormalWeb"/>
        <w:shd w:val="clear" w:color="auto" w:fill="FFFFFF"/>
        <w:tabs>
          <w:tab w:val="left" w:pos="992"/>
        </w:tabs>
        <w:spacing w:before="0" w:beforeAutospacing="0" w:after="0" w:afterAutospacing="0" w:line="276" w:lineRule="auto"/>
        <w:ind w:right="-1"/>
        <w:jc w:val="both"/>
        <w:rPr>
          <w:b/>
          <w:color w:val="000000" w:themeColor="text1"/>
        </w:rPr>
      </w:pPr>
      <w:r w:rsidRPr="00D85948">
        <w:rPr>
          <w:b/>
          <w:color w:val="0033CC"/>
        </w:rPr>
        <w:t>Câu 6</w:t>
      </w:r>
      <w:r w:rsidR="00DC253C" w:rsidRPr="00D85948">
        <w:rPr>
          <w:b/>
          <w:color w:val="0033CC"/>
        </w:rPr>
        <w:t>8</w:t>
      </w:r>
      <w:r w:rsidRPr="00D85948">
        <w:rPr>
          <w:b/>
          <w:color w:val="0033CC"/>
        </w:rPr>
        <w:t xml:space="preserve">. </w:t>
      </w:r>
      <w:r w:rsidR="00F95145" w:rsidRPr="00D85948">
        <w:rPr>
          <w:color w:val="000000" w:themeColor="text1"/>
        </w:rPr>
        <w:t>Thủy phân este X (no, đơn chức, mạch hở) trong dung dịch NaOH, đun nóng, thu được sản phẩm gồm ancol metylic và natri axetat. Công thức của X là</w:t>
      </w:r>
    </w:p>
    <w:p w14:paraId="7E9BE282" w14:textId="4FFC2153" w:rsidR="000A07E9" w:rsidRPr="007A5049" w:rsidRDefault="00F9514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A.</w:t>
      </w:r>
      <w:r w:rsidRPr="00D85948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</w:t>
      </w:r>
      <w:r w:rsidRPr="00D85948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CH</w:t>
      </w:r>
      <w:r w:rsidRPr="00D85948">
        <w:rPr>
          <w:rFonts w:ascii="Times New Roman" w:hAnsi="Times New Roman" w:cs="Times New Roman"/>
          <w:color w:val="000000" w:themeColor="text1"/>
          <w:sz w:val="24"/>
          <w:szCs w:val="24"/>
          <w:u w:val="single"/>
          <w:vertAlign w:val="subscript"/>
        </w:rPr>
        <w:t>3</w:t>
      </w:r>
      <w:r w:rsidRPr="00D85948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COOCH</w:t>
      </w:r>
      <w:r w:rsidRPr="00D85948">
        <w:rPr>
          <w:rFonts w:ascii="Times New Roman" w:hAnsi="Times New Roman" w:cs="Times New Roman"/>
          <w:color w:val="000000" w:themeColor="text1"/>
          <w:sz w:val="24"/>
          <w:szCs w:val="24"/>
          <w:u w:val="single"/>
          <w:vertAlign w:val="subscript"/>
        </w:rPr>
        <w:t>3</w:t>
      </w:r>
      <w:r w:rsidRPr="00D85948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.</w:t>
      </w: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B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>COOC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>HCOOCH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</w:t>
      </w:r>
      <w:r w:rsidRPr="007A5049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>COOCH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9EED38F" w14:textId="1076E31F" w:rsidR="00A12995" w:rsidRPr="007A5049" w:rsidRDefault="00A12995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A5049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78BC1FF9" w14:textId="445B225B" w:rsidR="00A12995" w:rsidRPr="007A5049" w:rsidRDefault="00F95145" w:rsidP="00A56D3B">
      <w:pPr>
        <w:pStyle w:val="MTDisplayEquation"/>
      </w:pPr>
      <w:r w:rsidRPr="007A5049">
        <w:tab/>
      </w:r>
      <w:r w:rsidRPr="007A5049">
        <w:rPr>
          <w:position w:val="-12"/>
        </w:rPr>
        <w:object w:dxaOrig="6060" w:dyaOrig="420" w14:anchorId="301C44FF">
          <v:shape id="_x0000_i1042" type="#_x0000_t75" style="width:303pt;height:21pt" o:ole="">
            <v:imagedata r:id="rId36" o:title=""/>
          </v:shape>
          <o:OLEObject Type="Embed" ProgID="Equation.DSMT4" ShapeID="_x0000_i1042" DrawAspect="Content" ObjectID="_1741005160" r:id="rId37"/>
        </w:object>
      </w:r>
    </w:p>
    <w:p w14:paraId="143CA368" w14:textId="4CA79E78" w:rsidR="00A12995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7A5049">
        <w:rPr>
          <w:rFonts w:ascii="Times New Roman" w:hAnsi="Times New Roman" w:cs="Times New Roman"/>
          <w:b/>
          <w:color w:val="0033CC"/>
          <w:sz w:val="24"/>
          <w:szCs w:val="24"/>
        </w:rPr>
        <w:t>9</w:t>
      </w: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A1299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o 4 dung dịch riêng biệ</w:t>
      </w:r>
      <w:r w:rsidR="00FC626A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t: </w:t>
      </w:r>
      <w:r w:rsidR="00FC626A" w:rsidRPr="007A5049">
        <w:rPr>
          <w:rFonts w:ascii="Times New Roman" w:hAnsi="Times New Roman" w:cs="Times New Roman"/>
          <w:kern w:val="2"/>
          <w:sz w:val="24"/>
          <w:szCs w:val="24"/>
          <w:highlight w:val="yellow"/>
          <w14:ligatures w14:val="standardContextual"/>
        </w:rPr>
        <w:t>Fe</w:t>
      </w:r>
      <w:r w:rsidR="00FC626A" w:rsidRPr="007A5049">
        <w:rPr>
          <w:rFonts w:ascii="Times New Roman" w:hAnsi="Times New Roman" w:cs="Times New Roman"/>
          <w:kern w:val="2"/>
          <w:sz w:val="24"/>
          <w:szCs w:val="24"/>
          <w:highlight w:val="yellow"/>
          <w:vertAlign w:val="subscript"/>
          <w14:ligatures w14:val="standardContextual"/>
        </w:rPr>
        <w:t>2</w:t>
      </w:r>
      <w:r w:rsidR="00FC626A" w:rsidRPr="007A5049">
        <w:rPr>
          <w:rFonts w:ascii="Times New Roman" w:hAnsi="Times New Roman" w:cs="Times New Roman"/>
          <w:kern w:val="2"/>
          <w:sz w:val="24"/>
          <w:szCs w:val="24"/>
          <w:highlight w:val="yellow"/>
          <w14:ligatures w14:val="standardContextual"/>
        </w:rPr>
        <w:t>(</w:t>
      </w:r>
      <w:r w:rsidR="00A12995" w:rsidRPr="007A5049">
        <w:rPr>
          <w:rFonts w:ascii="Times New Roman" w:hAnsi="Times New Roman" w:cs="Times New Roman"/>
          <w:kern w:val="2"/>
          <w:sz w:val="24"/>
          <w:szCs w:val="24"/>
          <w:highlight w:val="yellow"/>
          <w14:ligatures w14:val="standardContextual"/>
        </w:rPr>
        <w:t>SO</w:t>
      </w:r>
      <w:r w:rsidR="00A12995" w:rsidRPr="007A5049">
        <w:rPr>
          <w:rFonts w:ascii="Times New Roman" w:hAnsi="Times New Roman" w:cs="Times New Roman"/>
          <w:kern w:val="2"/>
          <w:sz w:val="24"/>
          <w:szCs w:val="24"/>
          <w:highlight w:val="yellow"/>
          <w:vertAlign w:val="subscript"/>
          <w14:ligatures w14:val="standardContextual"/>
        </w:rPr>
        <w:t>4</w:t>
      </w:r>
      <w:r w:rsidR="00FC626A" w:rsidRPr="007A5049">
        <w:rPr>
          <w:rFonts w:ascii="Times New Roman" w:hAnsi="Times New Roman" w:cs="Times New Roman"/>
          <w:kern w:val="2"/>
          <w:sz w:val="24"/>
          <w:szCs w:val="24"/>
          <w:highlight w:val="yellow"/>
          <w14:ligatures w14:val="standardContextual"/>
        </w:rPr>
        <w:t>)</w:t>
      </w:r>
      <w:r w:rsidR="00FC626A" w:rsidRPr="007A5049">
        <w:rPr>
          <w:rFonts w:ascii="Times New Roman" w:hAnsi="Times New Roman" w:cs="Times New Roman"/>
          <w:kern w:val="2"/>
          <w:sz w:val="24"/>
          <w:szCs w:val="24"/>
          <w:highlight w:val="yellow"/>
          <w:vertAlign w:val="subscript"/>
          <w14:ligatures w14:val="standardContextual"/>
        </w:rPr>
        <w:t>3</w:t>
      </w:r>
      <w:r w:rsidR="00A1299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, FeCl</w:t>
      </w:r>
      <w:r w:rsidR="00FC626A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FC626A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, HNO</w:t>
      </w:r>
      <w:r w:rsidR="00FC626A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FC626A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đặc nguội và </w:t>
      </w:r>
      <w:r w:rsidR="00FC626A" w:rsidRPr="007A5049">
        <w:rPr>
          <w:rFonts w:ascii="Times New Roman" w:hAnsi="Times New Roman" w:cs="Times New Roman"/>
          <w:kern w:val="2"/>
          <w:sz w:val="24"/>
          <w:szCs w:val="24"/>
          <w:highlight w:val="yellow"/>
          <w14:ligatures w14:val="standardContextual"/>
        </w:rPr>
        <w:t>CuCl</w:t>
      </w:r>
      <w:r w:rsidR="00FC626A" w:rsidRPr="007A5049">
        <w:rPr>
          <w:rFonts w:ascii="Times New Roman" w:hAnsi="Times New Roman" w:cs="Times New Roman"/>
          <w:kern w:val="2"/>
          <w:sz w:val="24"/>
          <w:szCs w:val="24"/>
          <w:highlight w:val="yellow"/>
          <w:vertAlign w:val="subscript"/>
          <w14:ligatures w14:val="standardContextual"/>
        </w:rPr>
        <w:t>2</w:t>
      </w:r>
      <w:r w:rsidR="00A12995" w:rsidRPr="007A5049">
        <w:rPr>
          <w:rFonts w:ascii="Times New Roman" w:hAnsi="Times New Roman" w:cs="Times New Roman"/>
          <w:kern w:val="2"/>
          <w:sz w:val="24"/>
          <w:szCs w:val="24"/>
          <w:highlight w:val="yellow"/>
          <w14:ligatures w14:val="standardContextual"/>
        </w:rPr>
        <w:t>.</w:t>
      </w:r>
      <w:r w:rsidR="00A12995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Số dung dịch có khả năng phản ứng được với kim loại Fe là</w:t>
      </w:r>
    </w:p>
    <w:p w14:paraId="755595D5" w14:textId="77777777" w:rsidR="00A12995" w:rsidRPr="007A5049" w:rsidRDefault="00A1299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3. 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4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C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:u w:val="single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2.</w:t>
      </w:r>
      <w:r w:rsidRPr="007A5049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1.</w:t>
      </w:r>
    </w:p>
    <w:p w14:paraId="2ABF013A" w14:textId="702DAB78" w:rsidR="00A12995" w:rsidRPr="007A5049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bidi="en-US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DC253C" w:rsidRPr="007A5049">
        <w:rPr>
          <w:rFonts w:ascii="Times New Roman" w:hAnsi="Times New Roman" w:cs="Times New Roman"/>
          <w:b/>
          <w:color w:val="0033CC"/>
          <w:sz w:val="24"/>
          <w:szCs w:val="24"/>
        </w:rPr>
        <w:t>70</w:t>
      </w: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A12995" w:rsidRPr="007A5049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Thủy phân 0,1 mol một este X no, đơn chức, mạch hở tác dụng vừa đủ với dung dịch NaOH thu được 6,8 gam muố</w:t>
      </w:r>
      <w:r w:rsidR="00D464A1" w:rsidRPr="007A5049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i và 4,6</w:t>
      </w:r>
      <w:r w:rsidR="00A12995" w:rsidRPr="007A5049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 xml:space="preserve"> gam một ancol. Công thức cấu tạo của X là</w:t>
      </w:r>
    </w:p>
    <w:p w14:paraId="7C9EE702" w14:textId="3C9DC0DD" w:rsidR="00A12995" w:rsidRPr="007A5049" w:rsidRDefault="00A1299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</w:pP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7A5049">
        <w:rPr>
          <w:rFonts w:ascii="Times New Roman" w:hAnsi="Times New Roman" w:cs="Times New Roman"/>
          <w:sz w:val="24"/>
          <w:szCs w:val="24"/>
        </w:rPr>
        <w:t xml:space="preserve"> 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HCOOC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bidi="en-US"/>
        </w:rPr>
        <w:t>3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H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bidi="en-US"/>
        </w:rPr>
        <w:t>7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7A5049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D464A1" w:rsidRPr="007A5049">
        <w:rPr>
          <w:rFonts w:ascii="Times New Roman" w:hAnsi="Times New Roman" w:cs="Times New Roman"/>
          <w:color w:val="000000" w:themeColor="text1"/>
          <w:sz w:val="24"/>
          <w:szCs w:val="24"/>
          <w:u w:val="single"/>
          <w:lang w:bidi="en-US"/>
        </w:rPr>
        <w:t>H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u w:val="single"/>
          <w:lang w:bidi="en-US"/>
        </w:rPr>
        <w:t>COOC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u w:val="single"/>
          <w:vertAlign w:val="subscript"/>
          <w:lang w:bidi="en-US"/>
        </w:rPr>
        <w:t>2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u w:val="single"/>
          <w:lang w:bidi="en-US"/>
        </w:rPr>
        <w:t>H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u w:val="single"/>
          <w:vertAlign w:val="subscript"/>
          <w:lang w:bidi="en-US"/>
        </w:rPr>
        <w:t>5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u w:val="single"/>
          <w:lang w:bidi="en-US"/>
        </w:rPr>
        <w:t>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7A50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CH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bidi="en-US"/>
        </w:rPr>
        <w:t>3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COOCH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bidi="en-US"/>
        </w:rPr>
        <w:t>3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7A50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C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bidi="en-US"/>
        </w:rPr>
        <w:t>2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H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bidi="en-US"/>
        </w:rPr>
        <w:t>5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COOCH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bidi="en-US"/>
        </w:rPr>
        <w:t>3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.</w:t>
      </w:r>
    </w:p>
    <w:p w14:paraId="11B6A849" w14:textId="77777777" w:rsidR="000B07E5" w:rsidRPr="007A5049" w:rsidRDefault="000B07E5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A5049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0E886D45" w14:textId="62F0D4F2" w:rsidR="00D464A1" w:rsidRPr="007A5049" w:rsidRDefault="00D464A1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COOR’ + NaOH </w:t>
      </w:r>
      <w:r w:rsidRPr="007A5049">
        <w:rPr>
          <w:rFonts w:ascii="Times New Roman" w:hAnsi="Times New Roman" w:cs="Times New Roman"/>
          <w:position w:val="-6"/>
          <w:sz w:val="24"/>
          <w:szCs w:val="24"/>
        </w:rPr>
        <w:object w:dxaOrig="680" w:dyaOrig="360" w14:anchorId="0D105B98">
          <v:shape id="_x0000_i1043" type="#_x0000_t75" style="width:34pt;height:18pt" o:ole="">
            <v:imagedata r:id="rId38" o:title=""/>
          </v:shape>
          <o:OLEObject Type="Embed" ProgID="Equation.DSMT4" ShapeID="_x0000_i1043" DrawAspect="Content" ObjectID="_1741005161" r:id="rId39"/>
        </w:objec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COONa + R’OH</w:t>
      </w:r>
    </w:p>
    <w:p w14:paraId="4C2628F2" w14:textId="31BA8CBE" w:rsidR="00D464A1" w:rsidRPr="007A5049" w:rsidRDefault="00D464A1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X 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>= n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muối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n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ancol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0,1 mol</w:t>
      </w:r>
    </w:p>
    <w:p w14:paraId="05B81024" w14:textId="1403ACF0" w:rsidR="00D464A1" w:rsidRPr="007A5049" w:rsidRDefault="00D464A1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muối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M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RCOONa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68 (g/mol) </w:t>
      </w:r>
      <w:r w:rsidRPr="007A5049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7351E43">
          <v:shape id="_x0000_i1044" type="#_x0000_t75" style="width:15pt;height:12pt" o:ole="">
            <v:imagedata r:id="rId40" o:title=""/>
          </v:shape>
          <o:OLEObject Type="Embed" ProgID="Equation.DSMT4" ShapeID="_x0000_i1044" DrawAspect="Content" ObjectID="_1741005162" r:id="rId41"/>
        </w:object>
      </w:r>
      <w:r w:rsidRPr="007A5049">
        <w:rPr>
          <w:rFonts w:ascii="Times New Roman" w:hAnsi="Times New Roman" w:cs="Times New Roman"/>
          <w:sz w:val="24"/>
          <w:szCs w:val="24"/>
        </w:rPr>
        <w:t xml:space="preserve">R=1 </w:t>
      </w:r>
      <w:r w:rsidRPr="007A5049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7D1CA20">
          <v:shape id="_x0000_i1045" type="#_x0000_t75" style="width:15pt;height:12pt" o:ole="">
            <v:imagedata r:id="rId42" o:title=""/>
          </v:shape>
          <o:OLEObject Type="Embed" ProgID="Equation.DSMT4" ShapeID="_x0000_i1045" DrawAspect="Content" ObjectID="_1741005163" r:id="rId43"/>
        </w:object>
      </w:r>
      <w:r w:rsidRPr="007A5049">
        <w:rPr>
          <w:rFonts w:ascii="Times New Roman" w:hAnsi="Times New Roman" w:cs="Times New Roman"/>
          <w:sz w:val="24"/>
          <w:szCs w:val="24"/>
        </w:rPr>
        <w:t>muối là HCOONa</w:t>
      </w:r>
    </w:p>
    <w:p w14:paraId="45EB169F" w14:textId="1F9354A4" w:rsidR="00D464A1" w:rsidRPr="007A5049" w:rsidRDefault="00D464A1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7A5049">
        <w:rPr>
          <w:rFonts w:ascii="Times New Roman" w:hAnsi="Times New Roman" w:cs="Times New Roman"/>
          <w:sz w:val="24"/>
          <w:szCs w:val="24"/>
        </w:rPr>
        <w:t>M</w:t>
      </w:r>
      <w:r w:rsidRPr="007A5049">
        <w:rPr>
          <w:rFonts w:ascii="Times New Roman" w:hAnsi="Times New Roman" w:cs="Times New Roman"/>
          <w:sz w:val="24"/>
          <w:szCs w:val="24"/>
          <w:vertAlign w:val="subscript"/>
        </w:rPr>
        <w:t xml:space="preserve">ancol </w:t>
      </w:r>
      <w:r w:rsidRPr="007A5049">
        <w:rPr>
          <w:rFonts w:ascii="Times New Roman" w:hAnsi="Times New Roman" w:cs="Times New Roman"/>
          <w:sz w:val="24"/>
          <w:szCs w:val="24"/>
        </w:rPr>
        <w:t>= M</w:t>
      </w:r>
      <w:r w:rsidRPr="007A5049">
        <w:rPr>
          <w:rFonts w:ascii="Times New Roman" w:hAnsi="Times New Roman" w:cs="Times New Roman"/>
          <w:sz w:val="24"/>
          <w:szCs w:val="24"/>
          <w:vertAlign w:val="subscript"/>
        </w:rPr>
        <w:t xml:space="preserve">R’OH </w:t>
      </w:r>
      <w:r w:rsidRPr="007A5049">
        <w:rPr>
          <w:rFonts w:ascii="Times New Roman" w:hAnsi="Times New Roman" w:cs="Times New Roman"/>
          <w:sz w:val="24"/>
          <w:szCs w:val="24"/>
        </w:rPr>
        <w:t>= 46 (g/mol)</w:t>
      </w:r>
      <w:r w:rsidRPr="007A5049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EA3CD2E">
          <v:shape id="_x0000_i1046" type="#_x0000_t75" style="width:15pt;height:12pt" o:ole="">
            <v:imagedata r:id="rId40" o:title=""/>
          </v:shape>
          <o:OLEObject Type="Embed" ProgID="Equation.DSMT4" ShapeID="_x0000_i1046" DrawAspect="Content" ObjectID="_1741005164" r:id="rId44"/>
        </w:object>
      </w:r>
      <w:r w:rsidRPr="007A5049">
        <w:rPr>
          <w:rFonts w:ascii="Times New Roman" w:hAnsi="Times New Roman" w:cs="Times New Roman"/>
          <w:sz w:val="24"/>
          <w:szCs w:val="24"/>
        </w:rPr>
        <w:t xml:space="preserve">R’=29 </w:t>
      </w:r>
      <w:r w:rsidRPr="007A5049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D032485">
          <v:shape id="_x0000_i1047" type="#_x0000_t75" style="width:15pt;height:12pt" o:ole="">
            <v:imagedata r:id="rId42" o:title=""/>
          </v:shape>
          <o:OLEObject Type="Embed" ProgID="Equation.DSMT4" ShapeID="_x0000_i1047" DrawAspect="Content" ObjectID="_1741005165" r:id="rId45"/>
        </w:object>
      </w:r>
      <w:r w:rsidRPr="007A5049">
        <w:rPr>
          <w:rFonts w:ascii="Times New Roman" w:hAnsi="Times New Roman" w:cs="Times New Roman"/>
          <w:sz w:val="24"/>
          <w:szCs w:val="24"/>
        </w:rPr>
        <w:t>ancol C</w:t>
      </w:r>
      <w:r w:rsidRPr="007A504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A5049">
        <w:rPr>
          <w:rFonts w:ascii="Times New Roman" w:hAnsi="Times New Roman" w:cs="Times New Roman"/>
          <w:sz w:val="24"/>
          <w:szCs w:val="24"/>
        </w:rPr>
        <w:t>H</w:t>
      </w:r>
      <w:r w:rsidRPr="007A5049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7A5049">
        <w:rPr>
          <w:rFonts w:ascii="Times New Roman" w:hAnsi="Times New Roman" w:cs="Times New Roman"/>
          <w:sz w:val="24"/>
          <w:szCs w:val="24"/>
        </w:rPr>
        <w:t>OH</w:t>
      </w:r>
    </w:p>
    <w:p w14:paraId="6030BAAE" w14:textId="37BB09BE" w:rsidR="00D464A1" w:rsidRPr="007A5049" w:rsidRDefault="00D464A1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A5049">
        <w:rPr>
          <w:rFonts w:ascii="Times New Roman" w:hAnsi="Times New Roman" w:cs="Times New Roman"/>
          <w:sz w:val="24"/>
          <w:szCs w:val="24"/>
        </w:rPr>
        <w:t>X: HCOOC</w:t>
      </w:r>
      <w:r w:rsidRPr="007A504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A5049">
        <w:rPr>
          <w:rFonts w:ascii="Times New Roman" w:hAnsi="Times New Roman" w:cs="Times New Roman"/>
          <w:sz w:val="24"/>
          <w:szCs w:val="24"/>
        </w:rPr>
        <w:t>H</w:t>
      </w:r>
      <w:r w:rsidRPr="007A5049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14:paraId="1C8DDC04" w14:textId="390F0028" w:rsidR="00FC626A" w:rsidRPr="007A5049" w:rsidRDefault="000B07E5" w:rsidP="00A56D3B">
      <w:pPr>
        <w:pStyle w:val="BodyText"/>
        <w:widowControl/>
        <w:tabs>
          <w:tab w:val="left" w:pos="992"/>
        </w:tabs>
        <w:spacing w:line="276" w:lineRule="auto"/>
        <w:jc w:val="both"/>
      </w:pPr>
      <w:r w:rsidRPr="007A5049">
        <w:rPr>
          <w:b/>
          <w:color w:val="0033CC"/>
        </w:rPr>
        <w:t xml:space="preserve">Câu 71. </w:t>
      </w:r>
      <w:r w:rsidR="00FC626A" w:rsidRPr="007A5049">
        <w:t>Cho các phát biểu sau</w:t>
      </w:r>
      <w:r w:rsidR="007A5049">
        <w:t>:</w:t>
      </w:r>
    </w:p>
    <w:p w14:paraId="093E4D50" w14:textId="77777777" w:rsidR="00FC626A" w:rsidRPr="007A5049" w:rsidRDefault="00FC626A" w:rsidP="00A56D3B">
      <w:pPr>
        <w:pStyle w:val="BodyText"/>
        <w:spacing w:line="276" w:lineRule="auto"/>
        <w:ind w:left="284"/>
        <w:jc w:val="both"/>
      </w:pPr>
      <w:r w:rsidRPr="007A5049">
        <w:rPr>
          <w:highlight w:val="yellow"/>
        </w:rPr>
        <w:t>(a) Nước quả chanh khử được mùi tanh của cá.</w:t>
      </w:r>
    </w:p>
    <w:p w14:paraId="3628B0F5" w14:textId="6584926B" w:rsidR="00FC626A" w:rsidRPr="007A5049" w:rsidRDefault="00D464A1" w:rsidP="00A56D3B">
      <w:pPr>
        <w:pStyle w:val="BodyText"/>
        <w:spacing w:line="276" w:lineRule="auto"/>
        <w:ind w:left="284"/>
        <w:jc w:val="both"/>
      </w:pPr>
      <w:r w:rsidRPr="007A5049">
        <w:rPr>
          <w:highlight w:val="yellow"/>
        </w:rPr>
        <w:t>(b) Hiđ</w:t>
      </w:r>
      <w:r w:rsidR="00FC626A" w:rsidRPr="007A5049">
        <w:rPr>
          <w:highlight w:val="yellow"/>
        </w:rPr>
        <w:t>ro hóa hoàn toàn chất béo lỏng thu được chất béo rắn.</w:t>
      </w:r>
    </w:p>
    <w:p w14:paraId="52197800" w14:textId="3846C796" w:rsidR="00FC626A" w:rsidRPr="007A5049" w:rsidRDefault="00FC626A" w:rsidP="00A56D3B">
      <w:pPr>
        <w:pStyle w:val="BodyText"/>
        <w:spacing w:line="276" w:lineRule="auto"/>
        <w:ind w:left="284"/>
        <w:jc w:val="both"/>
      </w:pPr>
      <w:r w:rsidRPr="007A5049">
        <w:t>(c) Nhỏ vài giọt dung dịch I</w:t>
      </w:r>
      <w:r w:rsidRPr="007A5049">
        <w:rPr>
          <w:vertAlign w:val="subscript"/>
        </w:rPr>
        <w:t>2</w:t>
      </w:r>
      <w:r w:rsidR="003B162F" w:rsidRPr="007A5049">
        <w:t xml:space="preserve"> vào tinh bột, xuất hiện màu xanh lam</w:t>
      </w:r>
      <w:r w:rsidRPr="007A5049">
        <w:t>.</w:t>
      </w:r>
    </w:p>
    <w:p w14:paraId="361D7F67" w14:textId="77777777" w:rsidR="00FC626A" w:rsidRPr="007A5049" w:rsidRDefault="00FC626A" w:rsidP="00A56D3B">
      <w:pPr>
        <w:pStyle w:val="BodyText"/>
        <w:spacing w:line="276" w:lineRule="auto"/>
        <w:ind w:left="284"/>
        <w:jc w:val="both"/>
        <w:rPr>
          <w:highlight w:val="yellow"/>
        </w:rPr>
      </w:pPr>
      <w:r w:rsidRPr="007A5049">
        <w:rPr>
          <w:highlight w:val="yellow"/>
        </w:rPr>
        <w:t>(d) Tơ nitron giữ nhiệt tốt nên được dùng để dệt vải may quần áo ấm.</w:t>
      </w:r>
    </w:p>
    <w:p w14:paraId="24AD5F5F" w14:textId="77777777" w:rsidR="00FC626A" w:rsidRPr="007A5049" w:rsidRDefault="00FC626A" w:rsidP="00A56D3B">
      <w:pPr>
        <w:pStyle w:val="BodyText"/>
        <w:spacing w:line="276" w:lineRule="auto"/>
        <w:ind w:left="284"/>
        <w:jc w:val="both"/>
      </w:pPr>
      <w:r w:rsidRPr="007A5049">
        <w:rPr>
          <w:highlight w:val="yellow"/>
        </w:rPr>
        <w:t>(e) Trong quá trình sản xuất etanol từ tinh bột, xảy ra phản ứng thủy phân và lên men rượu.</w:t>
      </w:r>
    </w:p>
    <w:p w14:paraId="14B0454D" w14:textId="453D1903" w:rsidR="000B07E5" w:rsidRPr="007A5049" w:rsidRDefault="00FC626A" w:rsidP="00A56D3B">
      <w:pPr>
        <w:pStyle w:val="BodyText"/>
        <w:spacing w:line="276" w:lineRule="auto"/>
        <w:ind w:left="284"/>
        <w:jc w:val="both"/>
        <w:rPr>
          <w:b/>
          <w:color w:val="0000FF"/>
          <w:lang w:val="fr-FR"/>
        </w:rPr>
      </w:pPr>
      <w:r w:rsidRPr="007A5049">
        <w:rPr>
          <w:lang w:val="fr-FR"/>
        </w:rPr>
        <w:t>Số phát biểu đúng là</w:t>
      </w:r>
    </w:p>
    <w:p w14:paraId="495F4947" w14:textId="3F8D5DD1" w:rsidR="000B07E5" w:rsidRPr="007A5049" w:rsidRDefault="000B07E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A5049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.</w:t>
      </w:r>
      <w:r w:rsidRPr="007A5049">
        <w:rPr>
          <w:rFonts w:ascii="Times New Roman" w:hAnsi="Times New Roman" w:cs="Times New Roman"/>
          <w:sz w:val="24"/>
          <w:szCs w:val="24"/>
          <w:u w:val="single"/>
          <w:lang w:val="fr-FR"/>
        </w:rPr>
        <w:t xml:space="preserve"> </w:t>
      </w:r>
      <w:r w:rsidR="00FC626A" w:rsidRPr="007A5049">
        <w:rPr>
          <w:rFonts w:ascii="Times New Roman" w:hAnsi="Times New Roman" w:cs="Times New Roman"/>
          <w:sz w:val="24"/>
          <w:szCs w:val="24"/>
          <w:u w:val="single"/>
          <w:lang w:val="fr-FR"/>
        </w:rPr>
        <w:t>4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B.</w:t>
      </w:r>
      <w:r w:rsidRPr="007A504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C626A" w:rsidRPr="007A5049">
        <w:rPr>
          <w:rFonts w:ascii="Times New Roman" w:hAnsi="Times New Roman" w:cs="Times New Roman"/>
          <w:sz w:val="24"/>
          <w:szCs w:val="24"/>
          <w:lang w:val="fr-FR"/>
        </w:rPr>
        <w:t>2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C.</w:t>
      </w:r>
      <w:r w:rsidRPr="007A5049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FC626A" w:rsidRPr="007A5049">
        <w:rPr>
          <w:rFonts w:ascii="Times New Roman" w:hAnsi="Times New Roman" w:cs="Times New Roman"/>
          <w:sz w:val="24"/>
          <w:szCs w:val="24"/>
          <w:lang w:val="fr-FR"/>
        </w:rPr>
        <w:t>5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D.</w:t>
      </w:r>
      <w:r w:rsidRPr="007A5049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FC626A" w:rsidRPr="007A5049">
        <w:rPr>
          <w:rFonts w:ascii="Times New Roman" w:hAnsi="Times New Roman" w:cs="Times New Roman"/>
          <w:sz w:val="24"/>
          <w:szCs w:val="24"/>
          <w:lang w:val="fr-FR"/>
        </w:rPr>
        <w:t>3.</w:t>
      </w:r>
    </w:p>
    <w:p w14:paraId="678B0C5F" w14:textId="77777777" w:rsidR="000B07E5" w:rsidRPr="007A5049" w:rsidRDefault="000B07E5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 w:rsidRPr="007A5049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Hướng dẫn giải</w:t>
      </w:r>
    </w:p>
    <w:p w14:paraId="06CF8191" w14:textId="3F1E4E5D" w:rsidR="00CF350E" w:rsidRPr="00D85948" w:rsidRDefault="003B162F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fr-FR"/>
        </w:rPr>
      </w:pPr>
      <w:r w:rsidRPr="00D85948">
        <w:rPr>
          <w:rFonts w:ascii="Times New Roman" w:hAnsi="Times New Roman" w:cs="Times New Roman"/>
          <w:sz w:val="24"/>
          <w:szCs w:val="24"/>
          <w:lang w:val="fr-FR"/>
        </w:rPr>
        <w:t>Bao gồm : a, b, d, e</w:t>
      </w:r>
    </w:p>
    <w:p w14:paraId="5C6681B6" w14:textId="6D1E66A8" w:rsidR="000B07E5" w:rsidRPr="00D85948" w:rsidRDefault="003B162F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  <w:r w:rsidRPr="00C7712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77122" w:rsidRPr="00C77122">
        <w:rPr>
          <w:rFonts w:ascii="Times New Roman" w:hAnsi="Times New Roman" w:cs="Times New Roman"/>
          <w:sz w:val="24"/>
          <w:szCs w:val="24"/>
          <w:lang w:val="fr-FR"/>
        </w:rPr>
        <w:t>(c)</w:t>
      </w:r>
      <w:r w:rsidR="00C77122" w:rsidRPr="00C77122">
        <w:rPr>
          <w:lang w:val="fr-FR"/>
        </w:rPr>
        <w:t xml:space="preserve"> </w:t>
      </w:r>
      <w:r w:rsidR="00C77122">
        <w:rPr>
          <w:rFonts w:ascii="Times New Roman" w:hAnsi="Times New Roman" w:cs="Times New Roman"/>
          <w:sz w:val="24"/>
          <w:szCs w:val="24"/>
          <w:lang w:val="fr-FR"/>
        </w:rPr>
        <w:t>S</w:t>
      </w:r>
      <w:r w:rsidRPr="00D85948">
        <w:rPr>
          <w:rFonts w:ascii="Times New Roman" w:hAnsi="Times New Roman" w:cs="Times New Roman"/>
          <w:sz w:val="24"/>
          <w:szCs w:val="24"/>
          <w:lang w:val="fr-FR"/>
        </w:rPr>
        <w:t>ai vì Nhỏ vài giọt dung dịch I</w:t>
      </w:r>
      <w:r w:rsidRPr="00D85948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D85948">
        <w:rPr>
          <w:rFonts w:ascii="Times New Roman" w:hAnsi="Times New Roman" w:cs="Times New Roman"/>
          <w:sz w:val="24"/>
          <w:szCs w:val="24"/>
          <w:lang w:val="fr-FR"/>
        </w:rPr>
        <w:t xml:space="preserve"> vào tinh bột, xuất hiện màu xanh tím.</w:t>
      </w:r>
    </w:p>
    <w:p w14:paraId="395CF051" w14:textId="77777777" w:rsidR="00FC626A" w:rsidRPr="007A5049" w:rsidRDefault="00CF350E" w:rsidP="00A56D3B">
      <w:pPr>
        <w:pStyle w:val="NormalWeb"/>
        <w:shd w:val="clear" w:color="auto" w:fill="FFFFFF"/>
        <w:tabs>
          <w:tab w:val="left" w:pos="992"/>
          <w:tab w:val="left" w:pos="1800"/>
        </w:tabs>
        <w:spacing w:before="0" w:beforeAutospacing="0" w:after="0" w:afterAutospacing="0" w:line="276" w:lineRule="auto"/>
        <w:jc w:val="both"/>
        <w:rPr>
          <w:lang w:val="fr-FR"/>
        </w:rPr>
      </w:pPr>
      <w:r w:rsidRPr="007A5049">
        <w:rPr>
          <w:b/>
          <w:color w:val="0033CC"/>
          <w:lang w:val="fr-FR"/>
        </w:rPr>
        <w:t xml:space="preserve">Câu 72. </w:t>
      </w:r>
      <w:r w:rsidR="00FC626A" w:rsidRPr="007A5049">
        <w:rPr>
          <w:lang w:val="fr-FR"/>
        </w:rPr>
        <w:t>Thực hiện các thí nghiệm sau:</w:t>
      </w:r>
    </w:p>
    <w:p w14:paraId="3D7C3402" w14:textId="77777777" w:rsidR="00FC626A" w:rsidRPr="007A5049" w:rsidRDefault="00FC626A" w:rsidP="00A56D3B">
      <w:pPr>
        <w:pStyle w:val="NormalWeb"/>
        <w:shd w:val="clear" w:color="auto" w:fill="FFFFFF"/>
        <w:tabs>
          <w:tab w:val="left" w:pos="1800"/>
        </w:tabs>
        <w:spacing w:before="0" w:beforeAutospacing="0" w:after="0" w:afterAutospacing="0" w:line="276" w:lineRule="auto"/>
        <w:ind w:left="284"/>
      </w:pPr>
      <w:r w:rsidRPr="007A5049">
        <w:rPr>
          <w:highlight w:val="yellow"/>
        </w:rPr>
        <w:t>(a) Cho một lượng nhỏ Ba vào dung dịch Na</w:t>
      </w:r>
      <w:r w:rsidRPr="007A5049">
        <w:rPr>
          <w:highlight w:val="yellow"/>
          <w:vertAlign w:val="subscript"/>
        </w:rPr>
        <w:t>2</w:t>
      </w:r>
      <w:r w:rsidRPr="007A5049">
        <w:rPr>
          <w:highlight w:val="yellow"/>
        </w:rPr>
        <w:t>CO</w:t>
      </w:r>
      <w:r w:rsidRPr="007A5049">
        <w:rPr>
          <w:highlight w:val="yellow"/>
          <w:vertAlign w:val="subscript"/>
        </w:rPr>
        <w:t>3</w:t>
      </w:r>
      <w:r w:rsidRPr="007A5049">
        <w:rPr>
          <w:highlight w:val="yellow"/>
        </w:rPr>
        <w:t>.</w:t>
      </w:r>
    </w:p>
    <w:p w14:paraId="60E40FBC" w14:textId="59654DA3" w:rsidR="00FC626A" w:rsidRPr="007A5049" w:rsidRDefault="00FC626A" w:rsidP="00A56D3B">
      <w:pPr>
        <w:pStyle w:val="NormalWeb"/>
        <w:shd w:val="clear" w:color="auto" w:fill="FFFFFF"/>
        <w:tabs>
          <w:tab w:val="left" w:pos="1800"/>
        </w:tabs>
        <w:spacing w:before="0" w:beforeAutospacing="0" w:after="0" w:afterAutospacing="0" w:line="276" w:lineRule="auto"/>
        <w:ind w:left="284"/>
      </w:pPr>
      <w:r w:rsidRPr="007A5049">
        <w:t>(b) Cho dung dịch NaOH</w:t>
      </w:r>
      <w:r w:rsidR="003B162F" w:rsidRPr="007A5049">
        <w:t xml:space="preserve"> dư</w:t>
      </w:r>
      <w:r w:rsidRPr="007A5049">
        <w:t xml:space="preserve"> vào dung dịch Al(NO</w:t>
      </w:r>
      <w:r w:rsidRPr="007A5049">
        <w:rPr>
          <w:vertAlign w:val="subscript"/>
        </w:rPr>
        <w:t>3</w:t>
      </w:r>
      <w:r w:rsidRPr="007A5049">
        <w:t>)</w:t>
      </w:r>
      <w:r w:rsidRPr="007A5049">
        <w:rPr>
          <w:vertAlign w:val="subscript"/>
        </w:rPr>
        <w:t>3</w:t>
      </w:r>
      <w:r w:rsidRPr="007A5049">
        <w:t>.</w:t>
      </w:r>
    </w:p>
    <w:p w14:paraId="283C856D" w14:textId="743635C2" w:rsidR="00FC626A" w:rsidRPr="007A5049" w:rsidRDefault="00FC626A" w:rsidP="00A56D3B">
      <w:pPr>
        <w:pStyle w:val="NormalWeb"/>
        <w:shd w:val="clear" w:color="auto" w:fill="FFFFFF"/>
        <w:tabs>
          <w:tab w:val="left" w:pos="1800"/>
        </w:tabs>
        <w:spacing w:before="0" w:beforeAutospacing="0" w:after="0" w:afterAutospacing="0" w:line="276" w:lineRule="auto"/>
        <w:ind w:left="284"/>
      </w:pPr>
      <w:r w:rsidRPr="007A5049">
        <w:rPr>
          <w:highlight w:val="yellow"/>
        </w:rPr>
        <w:t xml:space="preserve">(c) </w:t>
      </w:r>
      <w:r w:rsidR="003B162F" w:rsidRPr="007A5049">
        <w:rPr>
          <w:highlight w:val="yellow"/>
        </w:rPr>
        <w:t>Sục khí CO</w:t>
      </w:r>
      <w:r w:rsidR="003B162F" w:rsidRPr="007A5049">
        <w:rPr>
          <w:highlight w:val="yellow"/>
          <w:vertAlign w:val="subscript"/>
        </w:rPr>
        <w:t>2</w:t>
      </w:r>
      <w:r w:rsidR="003B162F" w:rsidRPr="007A5049">
        <w:rPr>
          <w:highlight w:val="yellow"/>
        </w:rPr>
        <w:t xml:space="preserve"> đến dư</w:t>
      </w:r>
      <w:r w:rsidRPr="007A5049">
        <w:rPr>
          <w:highlight w:val="yellow"/>
        </w:rPr>
        <w:t xml:space="preserve"> vào dung dịch KAlO</w:t>
      </w:r>
      <w:r w:rsidRPr="007A5049">
        <w:rPr>
          <w:highlight w:val="yellow"/>
          <w:vertAlign w:val="subscript"/>
        </w:rPr>
        <w:t>2</w:t>
      </w:r>
      <w:r w:rsidRPr="007A5049">
        <w:rPr>
          <w:highlight w:val="yellow"/>
        </w:rPr>
        <w:t>.</w:t>
      </w:r>
    </w:p>
    <w:p w14:paraId="34D7702E" w14:textId="77777777" w:rsidR="00FC626A" w:rsidRPr="007A5049" w:rsidRDefault="00FC626A" w:rsidP="00A56D3B">
      <w:pPr>
        <w:pStyle w:val="NormalWeb"/>
        <w:shd w:val="clear" w:color="auto" w:fill="FFFFFF"/>
        <w:tabs>
          <w:tab w:val="left" w:pos="1800"/>
        </w:tabs>
        <w:spacing w:before="0" w:beforeAutospacing="0" w:after="0" w:afterAutospacing="0" w:line="276" w:lineRule="auto"/>
        <w:ind w:left="284"/>
      </w:pPr>
      <w:r w:rsidRPr="007A5049">
        <w:lastRenderedPageBreak/>
        <w:t>(d) Cho dung dịch AgNO</w:t>
      </w:r>
      <w:r w:rsidRPr="007A5049">
        <w:rPr>
          <w:vertAlign w:val="subscript"/>
        </w:rPr>
        <w:t>3</w:t>
      </w:r>
      <w:r w:rsidRPr="007A5049">
        <w:t xml:space="preserve"> vào dung dịch Fe(NO</w:t>
      </w:r>
      <w:r w:rsidRPr="007A5049">
        <w:rPr>
          <w:vertAlign w:val="subscript"/>
        </w:rPr>
        <w:t>3</w:t>
      </w:r>
      <w:r w:rsidRPr="007A5049">
        <w:t>)</w:t>
      </w:r>
      <w:r w:rsidRPr="007A5049">
        <w:rPr>
          <w:vertAlign w:val="subscript"/>
        </w:rPr>
        <w:t>3</w:t>
      </w:r>
      <w:r w:rsidRPr="007A5049">
        <w:t>.</w:t>
      </w:r>
    </w:p>
    <w:p w14:paraId="47F7566C" w14:textId="77777777" w:rsidR="00FC626A" w:rsidRPr="007A5049" w:rsidRDefault="00FC626A" w:rsidP="00A56D3B">
      <w:pPr>
        <w:pStyle w:val="NormalWeb"/>
        <w:shd w:val="clear" w:color="auto" w:fill="FFFFFF"/>
        <w:tabs>
          <w:tab w:val="left" w:pos="1800"/>
        </w:tabs>
        <w:spacing w:before="0" w:beforeAutospacing="0" w:after="0" w:afterAutospacing="0" w:line="276" w:lineRule="auto"/>
        <w:ind w:left="284"/>
      </w:pPr>
      <w:r w:rsidRPr="007A5049">
        <w:rPr>
          <w:highlight w:val="yellow"/>
        </w:rPr>
        <w:t>(e) Cho dung dịch NH</w:t>
      </w:r>
      <w:r w:rsidRPr="007A5049">
        <w:rPr>
          <w:highlight w:val="yellow"/>
          <w:vertAlign w:val="subscript"/>
        </w:rPr>
        <w:t>3</w:t>
      </w:r>
      <w:r w:rsidRPr="007A5049">
        <w:rPr>
          <w:highlight w:val="yellow"/>
        </w:rPr>
        <w:t xml:space="preserve"> tới dư vào dung dịch Fe(NO</w:t>
      </w:r>
      <w:r w:rsidRPr="007A5049">
        <w:rPr>
          <w:highlight w:val="yellow"/>
          <w:vertAlign w:val="subscript"/>
        </w:rPr>
        <w:t>3</w:t>
      </w:r>
      <w:r w:rsidRPr="007A5049">
        <w:rPr>
          <w:highlight w:val="yellow"/>
        </w:rPr>
        <w:t>)</w:t>
      </w:r>
      <w:r w:rsidRPr="007A5049">
        <w:rPr>
          <w:highlight w:val="yellow"/>
          <w:vertAlign w:val="subscript"/>
        </w:rPr>
        <w:t>3</w:t>
      </w:r>
      <w:r w:rsidRPr="007A5049">
        <w:rPr>
          <w:highlight w:val="yellow"/>
        </w:rPr>
        <w:t>.</w:t>
      </w:r>
    </w:p>
    <w:p w14:paraId="76BB5289" w14:textId="77777777" w:rsidR="00FC626A" w:rsidRPr="007A5049" w:rsidRDefault="00FC626A" w:rsidP="00A56D3B">
      <w:pPr>
        <w:pStyle w:val="NormalWeb"/>
        <w:shd w:val="clear" w:color="auto" w:fill="FFFFFF"/>
        <w:tabs>
          <w:tab w:val="left" w:pos="1800"/>
        </w:tabs>
        <w:spacing w:before="0" w:beforeAutospacing="0" w:after="0" w:afterAutospacing="0" w:line="276" w:lineRule="auto"/>
        <w:ind w:left="284"/>
        <w:rPr>
          <w:b/>
          <w:color w:val="0000FF"/>
        </w:rPr>
      </w:pPr>
      <w:r w:rsidRPr="007A5049">
        <w:t>Sau khi phản ứng kết thúc, số thí nghiệm thu được kết tủa là</w:t>
      </w:r>
    </w:p>
    <w:p w14:paraId="4B7B5808" w14:textId="77777777" w:rsidR="00FC626A" w:rsidRPr="007A5049" w:rsidRDefault="00FC626A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7A5049">
        <w:rPr>
          <w:rFonts w:ascii="Times New Roman" w:hAnsi="Times New Roman" w:cs="Times New Roman"/>
          <w:sz w:val="24"/>
          <w:szCs w:val="24"/>
        </w:rPr>
        <w:t xml:space="preserve"> 4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7A5049">
        <w:rPr>
          <w:rFonts w:ascii="Times New Roman" w:hAnsi="Times New Roman" w:cs="Times New Roman"/>
          <w:sz w:val="24"/>
          <w:szCs w:val="24"/>
        </w:rPr>
        <w:t xml:space="preserve"> 2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7A50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A5049">
        <w:rPr>
          <w:rFonts w:ascii="Times New Roman" w:hAnsi="Times New Roman" w:cs="Times New Roman"/>
          <w:sz w:val="24"/>
          <w:szCs w:val="24"/>
        </w:rPr>
        <w:t>5.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7A5049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7A5049">
        <w:rPr>
          <w:rFonts w:ascii="Times New Roman" w:hAnsi="Times New Roman" w:cs="Times New Roman"/>
          <w:sz w:val="24"/>
          <w:szCs w:val="24"/>
          <w:u w:val="single"/>
        </w:rPr>
        <w:t>3.</w:t>
      </w:r>
    </w:p>
    <w:p w14:paraId="70E6DCA1" w14:textId="61AA4FCC" w:rsidR="00CF350E" w:rsidRPr="007A5049" w:rsidRDefault="00CF350E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A5049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643A2A08" w14:textId="3EB0859A" w:rsidR="003B162F" w:rsidRPr="007A5049" w:rsidRDefault="003B162F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Bao gồm: a, c, e.</w:t>
      </w:r>
    </w:p>
    <w:p w14:paraId="266B6586" w14:textId="68F63544" w:rsidR="003B162F" w:rsidRPr="007A5049" w:rsidRDefault="003B162F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(a) Ba + 2H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 → Ba(OH)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 xml:space="preserve">2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+ </w:t>
      </w:r>
      <w:r w:rsidRPr="007A5049">
        <w:rPr>
          <w:rFonts w:ascii="Times New Roman" w:hAnsi="Times New Roman" w:cs="Times New Roman"/>
          <w:bCs/>
          <w:kern w:val="2"/>
          <w:sz w:val="24"/>
          <w:szCs w:val="24"/>
          <w14:ligatures w14:val="standardContextual"/>
        </w:rPr>
        <w:t>H</w:t>
      </w:r>
      <w:r w:rsidRPr="007A5049">
        <w:rPr>
          <w:rFonts w:ascii="Times New Roman" w:hAnsi="Times New Roman" w:cs="Times New Roman"/>
          <w:bCs/>
          <w:kern w:val="2"/>
          <w:sz w:val="24"/>
          <w:szCs w:val="24"/>
          <w:vertAlign w:val="subscript"/>
          <w14:ligatures w14:val="standardContextual"/>
        </w:rPr>
        <w:t>2</w:t>
      </w:r>
      <w:r w:rsidRPr="007A5049">
        <w:rPr>
          <w:rFonts w:ascii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↑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; Ba(OH)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 xml:space="preserve">2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+ </w:t>
      </w:r>
      <w:r w:rsidRPr="007A5049">
        <w:rPr>
          <w:rFonts w:ascii="Times New Roman" w:hAnsi="Times New Roman" w:cs="Times New Roman"/>
          <w:sz w:val="24"/>
          <w:szCs w:val="24"/>
        </w:rPr>
        <w:t>Na</w:t>
      </w:r>
      <w:r w:rsidRPr="007A504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A5049">
        <w:rPr>
          <w:rFonts w:ascii="Times New Roman" w:hAnsi="Times New Roman" w:cs="Times New Roman"/>
          <w:sz w:val="24"/>
          <w:szCs w:val="24"/>
        </w:rPr>
        <w:t>CO</w:t>
      </w:r>
      <w:r w:rsidRPr="007A504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→ 2</w:t>
      </w:r>
      <w:r w:rsidRPr="007A5049">
        <w:rPr>
          <w:rFonts w:ascii="Times New Roman" w:hAnsi="Times New Roman" w:cs="Times New Roman"/>
          <w:sz w:val="24"/>
          <w:szCs w:val="24"/>
        </w:rPr>
        <w:t xml:space="preserve">NaOH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+ 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>BaCO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:vertAlign w:val="subscript"/>
          <w14:ligatures w14:val="standardContextual"/>
        </w:rPr>
        <w:t>3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>↓</w:t>
      </w:r>
    </w:p>
    <w:p w14:paraId="01229FBF" w14:textId="0F8AE733" w:rsidR="003B162F" w:rsidRPr="007A5049" w:rsidRDefault="0058378D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(b) 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l(NO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)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+ 3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KOH → Al(OH)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+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3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KNO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 xml:space="preserve">3 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; Al(OH)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+ KOH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 xml:space="preserve">dư 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→KAlO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+ 2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</w:t>
      </w:r>
    </w:p>
    <w:p w14:paraId="2857229A" w14:textId="29A0D83A" w:rsidR="003B162F" w:rsidRPr="007A5049" w:rsidRDefault="003B162F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(c) </w:t>
      </w:r>
      <w:r w:rsidR="0058378D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O</w:t>
      </w:r>
      <w:r w:rsidR="0058378D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58378D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+ 2H</w:t>
      </w:r>
      <w:r w:rsidR="0058378D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58378D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 + KAlO</w:t>
      </w:r>
      <w:r w:rsidR="0058378D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58378D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→ </w:t>
      </w:r>
      <w:r w:rsidR="0058378D"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>Al(OH)</w:t>
      </w:r>
      <w:r w:rsidR="0058378D" w:rsidRPr="007A5049">
        <w:rPr>
          <w:rFonts w:ascii="Times New Roman" w:hAnsi="Times New Roman" w:cs="Times New Roman"/>
          <w:b/>
          <w:kern w:val="2"/>
          <w:sz w:val="24"/>
          <w:szCs w:val="24"/>
          <w:vertAlign w:val="subscript"/>
          <w14:ligatures w14:val="standardContextual"/>
        </w:rPr>
        <w:t>3</w:t>
      </w:r>
      <w:r w:rsidR="0058378D"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↓</w:t>
      </w:r>
      <w:r w:rsidR="0058378D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+ KHC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</w:t>
      </w:r>
      <w:r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</w:p>
    <w:p w14:paraId="31D73AF9" w14:textId="29DB5E13" w:rsidR="003B162F" w:rsidRPr="007A5049" w:rsidRDefault="003B162F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(d) </w:t>
      </w:r>
      <w:r w:rsidR="0058378D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Không xảy ra phản ứng</w:t>
      </w:r>
    </w:p>
    <w:p w14:paraId="5DC420D2" w14:textId="40760992" w:rsidR="00CF350E" w:rsidRPr="007A5049" w:rsidRDefault="0058378D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(e</w:t>
      </w:r>
      <w:r w:rsidR="003B162F"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)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3</w:t>
      </w:r>
      <w:r w:rsidRPr="007A5049">
        <w:rPr>
          <w:rFonts w:ascii="Times New Roman" w:hAnsi="Times New Roman" w:cs="Times New Roman"/>
          <w:sz w:val="24"/>
          <w:szCs w:val="24"/>
        </w:rPr>
        <w:t>NH</w:t>
      </w:r>
      <w:r w:rsidRPr="007A504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A5049">
        <w:rPr>
          <w:rFonts w:ascii="Times New Roman" w:hAnsi="Times New Roman" w:cs="Times New Roman"/>
          <w:sz w:val="24"/>
          <w:szCs w:val="24"/>
        </w:rPr>
        <w:t xml:space="preserve"> + Fe(NO</w:t>
      </w:r>
      <w:r w:rsidRPr="007A504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A5049">
        <w:rPr>
          <w:rFonts w:ascii="Times New Roman" w:hAnsi="Times New Roman" w:cs="Times New Roman"/>
          <w:sz w:val="24"/>
          <w:szCs w:val="24"/>
        </w:rPr>
        <w:t>)</w:t>
      </w:r>
      <w:r w:rsidRPr="007A5049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7A5049">
        <w:rPr>
          <w:rFonts w:ascii="Times New Roman" w:hAnsi="Times New Roman" w:cs="Times New Roman"/>
          <w:sz w:val="24"/>
          <w:szCs w:val="24"/>
        </w:rPr>
        <w:t>+ 3H</w:t>
      </w:r>
      <w:r w:rsidRPr="007A504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A5049">
        <w:rPr>
          <w:rFonts w:ascii="Times New Roman" w:hAnsi="Times New Roman" w:cs="Times New Roman"/>
          <w:sz w:val="24"/>
          <w:szCs w:val="24"/>
        </w:rPr>
        <w:t xml:space="preserve">O </w:t>
      </w:r>
      <w:r w:rsidRPr="007A50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→</w:t>
      </w:r>
      <w:r w:rsidRPr="007A5049">
        <w:rPr>
          <w:rFonts w:ascii="Times New Roman" w:hAnsi="Times New Roman" w:cs="Times New Roman"/>
          <w:b/>
          <w:sz w:val="24"/>
          <w:szCs w:val="24"/>
        </w:rPr>
        <w:t>Fe(OH)</w:t>
      </w:r>
      <w:r w:rsidRPr="007A5049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7A5049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>↓</w:t>
      </w:r>
      <w:r w:rsidRPr="007A504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7A5049">
        <w:rPr>
          <w:rFonts w:ascii="Times New Roman" w:hAnsi="Times New Roman" w:cs="Times New Roman"/>
          <w:sz w:val="24"/>
          <w:szCs w:val="24"/>
        </w:rPr>
        <w:t>+ 3NH</w:t>
      </w:r>
      <w:r w:rsidRPr="007A504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A5049">
        <w:rPr>
          <w:rFonts w:ascii="Times New Roman" w:hAnsi="Times New Roman" w:cs="Times New Roman"/>
          <w:sz w:val="24"/>
          <w:szCs w:val="24"/>
        </w:rPr>
        <w:t>NO</w:t>
      </w:r>
      <w:r w:rsidRPr="007A5049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58FD05A5" w14:textId="15918FEF" w:rsidR="00A03DA0" w:rsidRPr="003D652A" w:rsidRDefault="00A03DA0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noProof/>
          <w:kern w:val="2"/>
          <w:sz w:val="24"/>
          <w:szCs w:val="24"/>
          <w:lang w:val="vi-VN" w:eastAsia="vi-VN"/>
        </w:rPr>
        <w:drawing>
          <wp:anchor distT="0" distB="0" distL="114300" distR="114300" simplePos="0" relativeHeight="251662336" behindDoc="1" locked="0" layoutInCell="1" allowOverlap="1" wp14:anchorId="2664B327" wp14:editId="67356299">
            <wp:simplePos x="0" y="0"/>
            <wp:positionH relativeFrom="column">
              <wp:posOffset>5734050</wp:posOffset>
            </wp:positionH>
            <wp:positionV relativeFrom="paragraph">
              <wp:posOffset>42545</wp:posOffset>
            </wp:positionV>
            <wp:extent cx="811530" cy="689610"/>
            <wp:effectExtent l="0" t="0" r="7620" b="0"/>
            <wp:wrapTight wrapText="bothSides">
              <wp:wrapPolygon edited="0">
                <wp:start x="0" y="0"/>
                <wp:lineTo x="0" y="20884"/>
                <wp:lineTo x="21296" y="20884"/>
                <wp:lineTo x="21296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1530" cy="6896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F350E" w:rsidRPr="007A5049">
        <w:rPr>
          <w:rFonts w:ascii="Times New Roman" w:hAnsi="Times New Roman" w:cs="Times New Roman"/>
          <w:b/>
          <w:color w:val="0033CC"/>
          <w:sz w:val="24"/>
          <w:szCs w:val="24"/>
        </w:rPr>
        <w:t>Câu 73</w:t>
      </w:r>
      <w:r w:rsidR="00ED3DFD" w:rsidRPr="007A5049">
        <w:rPr>
          <w:rFonts w:ascii="Times New Roman" w:hAnsi="Times New Roman" w:cs="Times New Roman"/>
          <w:b/>
          <w:color w:val="0033CC"/>
          <w:sz w:val="24"/>
          <w:szCs w:val="24"/>
        </w:rPr>
        <w:t>.</w:t>
      </w:r>
      <w:r w:rsidR="00CF350E"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Một loại phân NPK có độ dinh dưỡng được ghi trên bao bì như ở hình bên. Để cung cấ</w:t>
      </w:r>
      <w:r w:rsidR="00EF04E3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p 13,9</w:t>
      </w:r>
      <w:r w:rsidR="00BC2BA7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kg nitơ, 2,8 kg photpho và 17,6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kg kali cho một thửa ruộng, người ta sử dụng đồng thời x kg phân NPK (ở trên), y kg đạm </w:t>
      </w:r>
      <w:r w:rsidR="00A56D3B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lorua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="00A56D3B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H</w:t>
      </w:r>
      <w:r w:rsidR="00A56D3B" w:rsidRPr="00A56D3B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="00A56D3B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Cl 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(độ dinh dưỡ</w:t>
      </w:r>
      <w:r w:rsidR="00A56D3B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g là 25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%) và z kg phân kali (độ dinh dưỡng là 60%). Tổng giá trị (x + y + z) là</w:t>
      </w:r>
    </w:p>
    <w:p w14:paraId="7DCE7F27" w14:textId="1F13E723" w:rsidR="00A03DA0" w:rsidRPr="003D652A" w:rsidRDefault="00A03DA0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3D652A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3D652A">
        <w:rPr>
          <w:rFonts w:ascii="Times New Roman" w:eastAsia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Pr="003D652A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 w:bidi="vi-VN"/>
          <w14:ligatures w14:val="standardContextual"/>
        </w:rPr>
        <w:t>62,6.</w:t>
      </w:r>
      <w:r w:rsidRPr="003D652A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vi-VN" w:eastAsia="vi-VN" w:bidi="vi-VN"/>
          <w14:ligatures w14:val="standardContextual"/>
        </w:rPr>
        <w:tab/>
      </w:r>
      <w:r w:rsidRPr="00BC2BA7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u w:val="single"/>
          <w:lang w:val="vi-VN" w:eastAsia="vi-VN" w:bidi="vi-VN"/>
          <w14:ligatures w14:val="standardContextual"/>
        </w:rPr>
        <w:t>B.</w:t>
      </w:r>
      <w:r w:rsidRPr="00BC2BA7">
        <w:rPr>
          <w:rFonts w:ascii="Times New Roman" w:eastAsia="Times New Roman" w:hAnsi="Times New Roman" w:cs="Times New Roman"/>
          <w:kern w:val="2"/>
          <w:sz w:val="24"/>
          <w:szCs w:val="24"/>
          <w:u w:val="single"/>
          <w:lang w:val="vi-VN" w:eastAsia="vi-VN" w:bidi="vi-VN"/>
          <w14:ligatures w14:val="standardContextual"/>
        </w:rPr>
        <w:t xml:space="preserve"> </w:t>
      </w:r>
      <w:r w:rsidR="00BC2BA7" w:rsidRPr="00BC2BA7">
        <w:rPr>
          <w:rFonts w:ascii="Times New Roman" w:eastAsia="Times New Roman" w:hAnsi="Times New Roman" w:cs="Times New Roman"/>
          <w:sz w:val="24"/>
          <w:szCs w:val="24"/>
          <w:u w:val="single"/>
          <w:lang w:val="vi-VN" w:eastAsia="vi-VN" w:bidi="vi-VN"/>
        </w:rPr>
        <w:t>100,0</w:t>
      </w:r>
      <w:r w:rsidRPr="00BC2BA7">
        <w:rPr>
          <w:rFonts w:ascii="Times New Roman" w:eastAsia="Times New Roman" w:hAnsi="Times New Roman" w:cs="Times New Roman"/>
          <w:sz w:val="24"/>
          <w:szCs w:val="24"/>
          <w:u w:val="single"/>
          <w:lang w:val="vi-VN" w:eastAsia="vi-VN" w:bidi="vi-VN"/>
        </w:rPr>
        <w:t>.</w:t>
      </w:r>
      <w:r w:rsidRPr="003D652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</w:r>
      <w:r w:rsidRPr="00BC2BA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>C.</w:t>
      </w:r>
      <w:r w:rsidRPr="00BC2BA7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 xml:space="preserve"> </w:t>
      </w:r>
      <w:r w:rsidRPr="00BC2BA7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80,0.</w:t>
      </w:r>
      <w:r w:rsidRPr="003D652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>D.</w:t>
      </w:r>
      <w:r w:rsidRPr="003D652A">
        <w:rPr>
          <w:rFonts w:ascii="Times New Roman" w:eastAsia="Times New Roman" w:hAnsi="Times New Roman" w:cs="Times New Roman"/>
          <w:b/>
          <w:sz w:val="24"/>
          <w:szCs w:val="24"/>
          <w:lang w:val="vi-VN" w:eastAsia="vi-VN" w:bidi="vi-VN"/>
        </w:rPr>
        <w:t xml:space="preserve"> </w:t>
      </w:r>
      <w:r w:rsidRPr="003D652A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90,0.</w:t>
      </w:r>
    </w:p>
    <w:p w14:paraId="75F0F0CD" w14:textId="77777777" w:rsidR="00A03DA0" w:rsidRPr="00E43B8A" w:rsidRDefault="00A03DA0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bCs/>
          <w:color w:val="FF0000"/>
          <w:kern w:val="2"/>
          <w:sz w:val="24"/>
          <w:szCs w:val="24"/>
          <w14:ligatures w14:val="standardContextual"/>
        </w:rPr>
      </w:pPr>
      <w:r w:rsidRPr="00E43B8A">
        <w:rPr>
          <w:rFonts w:ascii="Times New Roman" w:hAnsi="Times New Roman" w:cs="Times New Roman"/>
          <w:b/>
          <w:bCs/>
          <w:color w:val="FF0000"/>
          <w:kern w:val="2"/>
          <w:sz w:val="24"/>
          <w:szCs w:val="24"/>
          <w14:ligatures w14:val="standardContextual"/>
        </w:rPr>
        <w:t>Hướng dẫn giải</w:t>
      </w:r>
    </w:p>
    <w:p w14:paraId="3752EF92" w14:textId="10568FCD" w:rsidR="00A03DA0" w:rsidRDefault="00A03DA0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1 mol P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5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(142 g) có 2 mol P (62 g) </w:t>
      </w:r>
      <w:r w:rsidRPr="00CE745E">
        <w:rPr>
          <w:rFonts w:ascii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40" w14:anchorId="44DB5B90">
          <v:shape id="_x0000_i1048" type="#_x0000_t75" style="width:15.5pt;height:12pt" o:ole="">
            <v:imagedata r:id="rId47" o:title=""/>
          </v:shape>
          <o:OLEObject Type="Embed" ProgID="Equation.DSMT4" ShapeID="_x0000_i1048" DrawAspect="Content" ObjectID="_1741005166" r:id="rId48"/>
        </w:objec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cung cấ</w:t>
      </w:r>
      <w:r w:rsidR="00EF04E3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p </w:t>
      </w:r>
      <w:r w:rsidR="00BC2BA7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2,8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kg P </w:t>
      </w:r>
      <w:r w:rsidRPr="00903B1D">
        <w:rPr>
          <w:position w:val="-6"/>
        </w:rPr>
        <w:object w:dxaOrig="340" w:dyaOrig="240" w14:anchorId="2E548745">
          <v:shape id="_x0000_i1049" type="#_x0000_t75" style="width:17pt;height:12pt" o:ole="">
            <v:imagedata r:id="rId49" o:title=""/>
          </v:shape>
          <o:OLEObject Type="Embed" ProgID="Equation.DSMT4" ShapeID="_x0000_i1049" DrawAspect="Content" ObjectID="_1741005167" r:id="rId50"/>
        </w:object>
      </w:r>
      <w:r>
        <w:t xml:space="preserve"> </w:t>
      </w:r>
      <w:r w:rsidR="00BC2BA7" w:rsidRPr="00903B1D">
        <w:rPr>
          <w:position w:val="-24"/>
        </w:rPr>
        <w:object w:dxaOrig="2140" w:dyaOrig="620" w14:anchorId="7BD62161">
          <v:shape id="_x0000_i1050" type="#_x0000_t75" style="width:106.5pt;height:31pt" o:ole="">
            <v:imagedata r:id="rId51" o:title=""/>
          </v:shape>
          <o:OLEObject Type="Embed" ProgID="Equation.DSMT4" ShapeID="_x0000_i1050" DrawAspect="Content" ObjectID="_1741005168" r:id="rId52"/>
        </w:objec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</w:p>
    <w:p w14:paraId="03BD7AB3" w14:textId="7E7F9BE0" w:rsidR="00A03DA0" w:rsidRDefault="00A03DA0" w:rsidP="00996292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</w:pP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1 mol K</w:t>
      </w:r>
      <w:r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O (94 g) có 2 mol K (78 g) </w:t>
      </w:r>
      <w:r w:rsidRPr="00CE745E">
        <w:rPr>
          <w:rFonts w:ascii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40" w14:anchorId="60CB72BC">
          <v:shape id="_x0000_i1051" type="#_x0000_t75" style="width:15.5pt;height:12pt" o:ole="">
            <v:imagedata r:id="rId47" o:title=""/>
          </v:shape>
          <o:OLEObject Type="Embed" ProgID="Equation.DSMT4" ShapeID="_x0000_i1051" DrawAspect="Content" ObjectID="_1741005169" r:id="rId53"/>
        </w:objec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cung cấ</w:t>
      </w:r>
      <w:r w:rsidR="00EF04E3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p </w:t>
      </w:r>
      <w:r w:rsidR="00BC2BA7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17,6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kg K </w:t>
      </w:r>
      <w:r w:rsidRPr="00903B1D">
        <w:rPr>
          <w:position w:val="-6"/>
        </w:rPr>
        <w:object w:dxaOrig="340" w:dyaOrig="240" w14:anchorId="77FD70BB">
          <v:shape id="_x0000_i1052" type="#_x0000_t75" style="width:17pt;height:12pt" o:ole="">
            <v:imagedata r:id="rId49" o:title=""/>
          </v:shape>
          <o:OLEObject Type="Embed" ProgID="Equation.DSMT4" ShapeID="_x0000_i1052" DrawAspect="Content" ObjectID="_1741005170" r:id="rId54"/>
        </w:object>
      </w:r>
      <w:r>
        <w:t xml:space="preserve"> </w:t>
      </w:r>
      <w:r w:rsidR="00BC2BA7" w:rsidRPr="00903B1D">
        <w:rPr>
          <w:position w:val="-24"/>
        </w:rPr>
        <w:object w:dxaOrig="2260" w:dyaOrig="620" w14:anchorId="50DABF5A">
          <v:shape id="_x0000_i1053" type="#_x0000_t75" style="width:113pt;height:31pt" o:ole="">
            <v:imagedata r:id="rId55" o:title=""/>
          </v:shape>
          <o:OLEObject Type="Embed" ProgID="Equation.DSMT4" ShapeID="_x0000_i1053" DrawAspect="Content" ObjectID="_1741005171" r:id="rId56"/>
        </w:object>
      </w:r>
    </w:p>
    <w:p w14:paraId="4FDAD78D" w14:textId="51F49C6E" w:rsidR="00CF350E" w:rsidRPr="007A5049" w:rsidRDefault="00EF04E3" w:rsidP="00996292">
      <w:pPr>
        <w:shd w:val="clear" w:color="auto" w:fill="FFFF99"/>
        <w:spacing w:after="0" w:line="276" w:lineRule="auto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56D3B">
        <w:rPr>
          <w:position w:val="-56"/>
        </w:rPr>
        <w:object w:dxaOrig="7600" w:dyaOrig="1240" w14:anchorId="72EBBEA0">
          <v:shape id="_x0000_i1054" type="#_x0000_t75" style="width:379.5pt;height:62pt" o:ole="">
            <v:imagedata r:id="rId57" o:title=""/>
          </v:shape>
          <o:OLEObject Type="Embed" ProgID="Equation.DSMT4" ShapeID="_x0000_i1054" DrawAspect="Content" ObjectID="_1741005172" r:id="rId58"/>
        </w:object>
      </w:r>
    </w:p>
    <w:p w14:paraId="1B60A24A" w14:textId="0BA013F6" w:rsidR="004D2138" w:rsidRPr="007A5049" w:rsidRDefault="008C185C" w:rsidP="00A56D3B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>Câu 7</w:t>
      </w:r>
      <w:r w:rsidR="00CF350E" w:rsidRPr="007A5049">
        <w:rPr>
          <w:rFonts w:ascii="Times New Roman" w:hAnsi="Times New Roman" w:cs="Times New Roman"/>
          <w:b/>
          <w:color w:val="0033CC"/>
          <w:sz w:val="24"/>
          <w:szCs w:val="24"/>
        </w:rPr>
        <w:t>4</w:t>
      </w: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4C3F97" w:rsidRPr="007A5049">
        <w:rPr>
          <w:rFonts w:ascii="Times New Roman" w:eastAsia="Arial" w:hAnsi="Times New Roman" w:cs="Times New Roman"/>
          <w:sz w:val="24"/>
          <w:szCs w:val="24"/>
          <w:lang w:val="vi-VN"/>
        </w:rPr>
        <w:t>Hỗn hợp E gồm các axit béo và triglixerit. Đốt cháy hoàn toàn m</w:t>
      </w:r>
      <w:r w:rsidR="004C3F97" w:rsidRPr="007A5049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1</w:t>
      </w:r>
      <w:r w:rsidR="004C3F97" w:rsidRPr="007A5049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gam E trong O</w:t>
      </w:r>
      <w:r w:rsidR="004C3F97" w:rsidRPr="007A5049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2</w:t>
      </w:r>
      <w:r w:rsidR="004C3F97" w:rsidRPr="007A5049">
        <w:rPr>
          <w:rFonts w:ascii="Times New Roman" w:eastAsia="Arial" w:hAnsi="Times New Roman" w:cs="Times New Roman"/>
          <w:sz w:val="24"/>
          <w:szCs w:val="24"/>
          <w:lang w:val="vi-VN"/>
        </w:rPr>
        <w:t>, thu đượ</w:t>
      </w:r>
      <w:r w:rsidR="007E1773">
        <w:rPr>
          <w:rFonts w:ascii="Times New Roman" w:eastAsia="Arial" w:hAnsi="Times New Roman" w:cs="Times New Roman"/>
          <w:sz w:val="24"/>
          <w:szCs w:val="24"/>
          <w:lang w:val="vi-VN"/>
        </w:rPr>
        <w:t>c 0,78</w:t>
      </w:r>
      <w:r w:rsidR="004C3F97" w:rsidRPr="007A5049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mol CO</w:t>
      </w:r>
      <w:r w:rsidR="004C3F97" w:rsidRPr="007A5049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2</w:t>
      </w:r>
      <w:r w:rsidR="007E1773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0,76</w:t>
      </w:r>
      <w:r w:rsidR="004C3F97" w:rsidRPr="007A5049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mol H</w:t>
      </w:r>
      <w:r w:rsidR="004C3F97" w:rsidRPr="007A5049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2</w:t>
      </w:r>
      <w:r w:rsidR="004C3F97" w:rsidRPr="007A5049">
        <w:rPr>
          <w:rFonts w:ascii="Times New Roman" w:eastAsia="Arial" w:hAnsi="Times New Roman" w:cs="Times New Roman"/>
          <w:sz w:val="24"/>
          <w:szCs w:val="24"/>
          <w:lang w:val="vi-VN"/>
        </w:rPr>
        <w:t>O. Cho m gam E tác dụng vừa đủ vớ</w:t>
      </w:r>
      <w:r w:rsidR="007E1773">
        <w:rPr>
          <w:rFonts w:ascii="Times New Roman" w:eastAsia="Arial" w:hAnsi="Times New Roman" w:cs="Times New Roman"/>
          <w:sz w:val="24"/>
          <w:szCs w:val="24"/>
          <w:lang w:val="vi-VN"/>
        </w:rPr>
        <w:t>i 45,0</w:t>
      </w:r>
      <w:r w:rsidR="004C3F97" w:rsidRPr="007A5049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ml dung dịch NaOH 1M, thu được dung dịch G. Cô cạn G, thu được m</w:t>
      </w:r>
      <w:r w:rsidR="004C3F97" w:rsidRPr="007A5049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2</w:t>
      </w:r>
      <w:r w:rsidR="004C3F97" w:rsidRPr="007A5049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gam hỗn hợp muối C</w:t>
      </w:r>
      <w:r w:rsidR="004C3F97" w:rsidRPr="007A5049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15</w:t>
      </w:r>
      <w:r w:rsidR="004C3F97" w:rsidRPr="007A5049">
        <w:rPr>
          <w:rFonts w:ascii="Times New Roman" w:eastAsia="Arial" w:hAnsi="Times New Roman" w:cs="Times New Roman"/>
          <w:sz w:val="24"/>
          <w:szCs w:val="24"/>
          <w:lang w:val="vi-VN"/>
        </w:rPr>
        <w:t>H</w:t>
      </w:r>
      <w:r w:rsidR="004C3F97" w:rsidRPr="007A5049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31</w:t>
      </w:r>
      <w:r w:rsidR="004C3F97" w:rsidRPr="007A5049">
        <w:rPr>
          <w:rFonts w:ascii="Times New Roman" w:eastAsia="Arial" w:hAnsi="Times New Roman" w:cs="Times New Roman"/>
          <w:sz w:val="24"/>
          <w:szCs w:val="24"/>
          <w:lang w:val="vi-VN"/>
        </w:rPr>
        <w:t>COONa và C</w:t>
      </w:r>
      <w:r w:rsidR="004C3F97" w:rsidRPr="007A5049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17</w:t>
      </w:r>
      <w:r w:rsidR="004C3F97" w:rsidRPr="007A5049">
        <w:rPr>
          <w:rFonts w:ascii="Times New Roman" w:eastAsia="Arial" w:hAnsi="Times New Roman" w:cs="Times New Roman"/>
          <w:sz w:val="24"/>
          <w:szCs w:val="24"/>
          <w:lang w:val="vi-VN"/>
        </w:rPr>
        <w:t>H</w:t>
      </w:r>
      <w:r w:rsidR="004C3F97" w:rsidRPr="007A5049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35</w:t>
      </w:r>
      <w:r w:rsidR="004C3F97" w:rsidRPr="007A5049">
        <w:rPr>
          <w:rFonts w:ascii="Times New Roman" w:eastAsia="Arial" w:hAnsi="Times New Roman" w:cs="Times New Roman"/>
          <w:sz w:val="24"/>
          <w:szCs w:val="24"/>
          <w:lang w:val="vi-VN"/>
        </w:rPr>
        <w:t>COONa</w:t>
      </w:r>
      <w:r w:rsidR="004C3F97" w:rsidRPr="00C77122">
        <w:rPr>
          <w:rFonts w:ascii="Times New Roman" w:eastAsia="Arial" w:hAnsi="Times New Roman" w:cs="Times New Roman"/>
          <w:bCs/>
          <w:sz w:val="24"/>
          <w:szCs w:val="24"/>
          <w:lang w:val="vi-VN"/>
        </w:rPr>
        <w:t>.</w:t>
      </w:r>
      <w:r w:rsidR="004C3F97" w:rsidRPr="007A5049"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  <w:t xml:space="preserve"> </w:t>
      </w:r>
      <w:r w:rsidR="004C3F97" w:rsidRPr="007A5049">
        <w:rPr>
          <w:rFonts w:ascii="Times New Roman" w:eastAsia="Arial" w:hAnsi="Times New Roman" w:cs="Times New Roman"/>
          <w:sz w:val="24"/>
          <w:szCs w:val="24"/>
          <w:lang w:val="vi-VN"/>
        </w:rPr>
        <w:t>Giá trị của m</w:t>
      </w:r>
      <w:r w:rsidR="004C3F97" w:rsidRPr="007A5049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2</w:t>
      </w:r>
      <w:r w:rsidR="004C3F97" w:rsidRPr="007A5049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4C3F97" w:rsidRPr="007A5049"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  <w:t>gần nhất</w:t>
      </w:r>
      <w:r w:rsidR="004C3F97" w:rsidRPr="007A5049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giá trị nào sau đây?</w:t>
      </w:r>
    </w:p>
    <w:p w14:paraId="653EC45A" w14:textId="0F8AF725" w:rsidR="004D2138" w:rsidRPr="007A5049" w:rsidRDefault="004C3F97" w:rsidP="00A56D3B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A504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    </w:t>
      </w:r>
      <w:r w:rsidR="004D2138" w:rsidRPr="007A504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7,0</w:t>
      </w:r>
      <w:r w:rsidR="004D2138" w:rsidRPr="007A504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7A5049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</w:t>
      </w:r>
      <w:r w:rsidR="004D2138" w:rsidRPr="007A504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6,8</w:t>
      </w:r>
      <w:r w:rsidR="004D2138" w:rsidRPr="007A504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7A504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85948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 </w:t>
      </w:r>
      <w:r w:rsidR="004D2138" w:rsidRPr="007A5049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7A504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6,6</w:t>
      </w:r>
      <w:r w:rsidR="004D2138" w:rsidRPr="007A504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="004D2138" w:rsidRPr="007A5049">
        <w:rPr>
          <w:rFonts w:ascii="Times New Roman" w:hAnsi="Times New Roman" w:cs="Times New Roman"/>
          <w:sz w:val="24"/>
          <w:szCs w:val="24"/>
          <w:lang w:val="vi-VN"/>
        </w:rPr>
        <w:tab/>
      </w:r>
      <w:r w:rsidR="004D2138" w:rsidRPr="007A5049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 xml:space="preserve">D. </w:t>
      </w:r>
      <w:r w:rsidR="007E1773">
        <w:rPr>
          <w:rFonts w:ascii="Times New Roman" w:hAnsi="Times New Roman" w:cs="Times New Roman"/>
          <w:color w:val="000000" w:themeColor="text1"/>
          <w:sz w:val="24"/>
          <w:szCs w:val="24"/>
          <w:u w:val="single"/>
          <w:lang w:val="vi-VN"/>
        </w:rPr>
        <w:t>12,9</w:t>
      </w:r>
      <w:r w:rsidR="004D2138" w:rsidRPr="007A5049">
        <w:rPr>
          <w:rFonts w:ascii="Times New Roman" w:hAnsi="Times New Roman" w:cs="Times New Roman"/>
          <w:color w:val="000000" w:themeColor="text1"/>
          <w:sz w:val="24"/>
          <w:szCs w:val="24"/>
          <w:u w:val="single"/>
          <w:lang w:val="vi-VN"/>
        </w:rPr>
        <w:t>.</w:t>
      </w:r>
    </w:p>
    <w:p w14:paraId="1E664F58" w14:textId="3F01CAF3" w:rsidR="008870FD" w:rsidRPr="007A5049" w:rsidRDefault="008870FD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7A5049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Hướng dẫn giải</w:t>
      </w:r>
    </w:p>
    <w:p w14:paraId="42D39F86" w14:textId="3A3BA5AB" w:rsidR="004C3F97" w:rsidRPr="007A5049" w:rsidRDefault="006409BB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</w:rPr>
        <w:t>Quy đổi E</w:t>
      </w:r>
      <w:r w:rsidR="007E1773" w:rsidRPr="007A5049">
        <w:rPr>
          <w:rFonts w:ascii="Times New Roman" w:hAnsi="Times New Roman" w:cs="Times New Roman"/>
          <w:position w:val="-50"/>
          <w:sz w:val="24"/>
          <w:szCs w:val="24"/>
        </w:rPr>
        <w:object w:dxaOrig="7960" w:dyaOrig="1120" w14:anchorId="2F761235">
          <v:shape id="_x0000_i1055" type="#_x0000_t75" style="width:397.5pt;height:56pt" o:ole="">
            <v:imagedata r:id="rId59" o:title=""/>
          </v:shape>
          <o:OLEObject Type="Embed" ProgID="Equation.DSMT4" ShapeID="_x0000_i1055" DrawAspect="Content" ObjectID="_1741005173" r:id="rId60"/>
        </w:object>
      </w:r>
    </w:p>
    <w:p w14:paraId="5EF12DA6" w14:textId="4FE765D2" w:rsidR="006409BB" w:rsidRPr="006409BB" w:rsidRDefault="004C3F97" w:rsidP="006409B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eastAsia="Arial" w:hAnsi="Times New Roman" w:cs="Times New Roman"/>
          <w:sz w:val="24"/>
          <w:szCs w:val="24"/>
        </w:rPr>
      </w:pPr>
      <w:r w:rsidRPr="007A5049">
        <w:rPr>
          <w:rFonts w:ascii="Times New Roman" w:eastAsia="Arial" w:hAnsi="Times New Roman" w:cs="Times New Roman"/>
          <w:sz w:val="24"/>
          <w:szCs w:val="24"/>
        </w:rPr>
        <w:sym w:font="Symbol" w:char="F0AE"/>
      </w:r>
      <w:r w:rsidR="006409BB" w:rsidRPr="006409BB">
        <w:rPr>
          <w:position w:val="-14"/>
          <w:lang w:val="vi-VN"/>
        </w:rPr>
        <w:object w:dxaOrig="3540" w:dyaOrig="400" w14:anchorId="5D18B82D">
          <v:shape id="_x0000_i1056" type="#_x0000_t75" style="width:177pt;height:20pt" o:ole="">
            <v:imagedata r:id="rId61" o:title=""/>
          </v:shape>
          <o:OLEObject Type="Embed" ProgID="Equation.DSMT4" ShapeID="_x0000_i1056" DrawAspect="Content" ObjectID="_1741005174" r:id="rId62"/>
        </w:object>
      </w:r>
    </w:p>
    <w:p w14:paraId="17EFE15E" w14:textId="4B50F0F3" w:rsidR="004D2138" w:rsidRPr="00D85948" w:rsidRDefault="00100020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>
        <w:rPr>
          <w:noProof/>
          <w:lang w:val="vi-VN" w:eastAsia="vi-VN"/>
        </w:rPr>
        <w:drawing>
          <wp:anchor distT="0" distB="0" distL="114300" distR="114300" simplePos="0" relativeHeight="251663360" behindDoc="0" locked="0" layoutInCell="1" allowOverlap="1" wp14:anchorId="32342BCC" wp14:editId="289E6FC5">
            <wp:simplePos x="0" y="0"/>
            <wp:positionH relativeFrom="column">
              <wp:posOffset>5464810</wp:posOffset>
            </wp:positionH>
            <wp:positionV relativeFrom="paragraph">
              <wp:posOffset>76200</wp:posOffset>
            </wp:positionV>
            <wp:extent cx="1028700" cy="1028700"/>
            <wp:effectExtent l="0" t="0" r="0" b="0"/>
            <wp:wrapSquare wrapText="bothSides"/>
            <wp:docPr id="1" name="Picture 1" descr="Bình Gas 12kg Petrovietnam cho gia đình, nhà hàng - Gas PetroVietnam - Gas  chính hãng - Đại lý gas PetroVietNam Trần Anh 0973168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 descr="Bình Gas 12kg Petrovietnam cho gia đình, nhà hàng - Gas PetroVietnam - Gas  chính hãng - Đại lý gas PetroVietNam Trần Anh 097316853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350E" w:rsidRPr="007A5049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75. </w:t>
      </w:r>
      <w:r w:rsidR="004D2138" w:rsidRPr="007A5049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Bình “ga” loại 1</w:t>
      </w:r>
      <w:r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4</w:t>
      </w:r>
      <w:r w:rsidR="004D2138" w:rsidRPr="007A5049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cân </w:t>
      </w:r>
      <w:r w:rsidR="004D2138" w:rsidRPr="00100020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sử dụng trong hộ gia đình Y có chứ</w:t>
      </w:r>
      <w:r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a 14</w:t>
      </w:r>
      <w:r w:rsidR="004D2138" w:rsidRPr="00100020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kg khí hóa lỏng (LPG) gồm propan và butan với tỉ lệ mol tương ứng là 2: 3. </w:t>
      </w:r>
      <w:r w:rsidR="004D2138" w:rsidRPr="00D85948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Khi được đốt cháy hoàn toàn, 1 mol propan tỏa ra lượng nhiệt là 2220 kJ và 1 mol butan tỏa ra lượng nhiệt là 2850 kJ. Trung bình, lượng nhiệt tiêu thụ từ' đốt khí “ga” của hộ</w:t>
      </w:r>
      <w:r w:rsidR="007D4115" w:rsidRPr="00D85948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gia đình Y là 5</w:t>
      </w:r>
      <w:r w:rsidR="004D2138" w:rsidRPr="00D85948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000 kJ/ngày và hiệu suất sử dụng nhiệt là 67,3%. Sau bao nhiêu ngày hộ gia đình Y sử dụng hết bình ga trên?</w:t>
      </w:r>
    </w:p>
    <w:p w14:paraId="5A964EAE" w14:textId="410DC243" w:rsidR="00100020" w:rsidRPr="007A5049" w:rsidRDefault="004D2138" w:rsidP="0054289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>A.</w:t>
      </w:r>
      <w:r w:rsidRPr="00D85948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30 ngày.</w:t>
      </w: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ab/>
        <w:t>B.</w:t>
      </w:r>
      <w:r w:rsidR="00A56D3B" w:rsidRPr="00D85948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63</w:t>
      </w:r>
      <w:r w:rsidRPr="00D85948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ngày.</w:t>
      </w: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ab/>
        <w:t>C.</w:t>
      </w:r>
      <w:r w:rsidRPr="00D85948">
        <w:rPr>
          <w:rFonts w:ascii="Times New Roman" w:hAnsi="Times New Roman" w:cs="Times New Roman"/>
          <w:b/>
          <w:kern w:val="2"/>
          <w:sz w:val="24"/>
          <w:szCs w:val="24"/>
          <w:lang w:val="vi-VN"/>
          <w14:ligatures w14:val="standardContextual"/>
        </w:rPr>
        <w:t xml:space="preserve"> </w:t>
      </w:r>
      <w:r w:rsidR="00A56D3B" w:rsidRPr="00D85948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45</w:t>
      </w:r>
      <w:r w:rsidRPr="00D85948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ngày.</w:t>
      </w:r>
      <w:r w:rsidRPr="00D85948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ab/>
      </w:r>
      <w:r w:rsidRPr="00A56D3B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.</w:t>
      </w:r>
      <w:r w:rsidRPr="00A56D3B">
        <w:rPr>
          <w:rFonts w:ascii="Times New Roman" w:hAnsi="Times New Roman" w:cs="Times New Roman"/>
          <w:b/>
          <w:kern w:val="2"/>
          <w:sz w:val="24"/>
          <w:szCs w:val="24"/>
          <w:u w:val="single"/>
          <w14:ligatures w14:val="standardContextual"/>
        </w:rPr>
        <w:t xml:space="preserve"> </w:t>
      </w:r>
      <w:r w:rsidR="00A56D3B" w:rsidRPr="00A56D3B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93</w:t>
      </w:r>
      <w:r w:rsidR="00542898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ngày.</w:t>
      </w:r>
    </w:p>
    <w:p w14:paraId="564A9AD0" w14:textId="77777777" w:rsidR="00A931C5" w:rsidRPr="007A5049" w:rsidRDefault="00A931C5" w:rsidP="00C77122">
      <w:pPr>
        <w:shd w:val="clear" w:color="auto" w:fill="FFFF99"/>
        <w:spacing w:after="0" w:line="276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A5049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3E14C28C" w14:textId="07912ED0" w:rsidR="00A931C5" w:rsidRDefault="00A56D3B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</w:pPr>
      <w:r w:rsidRPr="00204240">
        <w:rPr>
          <w:position w:val="-60"/>
        </w:rPr>
        <w:object w:dxaOrig="8240" w:dyaOrig="1320" w14:anchorId="22DE62D5">
          <v:shape id="_x0000_i1057" type="#_x0000_t75" style="width:411.5pt;height:66.5pt" o:ole="">
            <v:imagedata r:id="rId64" o:title=""/>
          </v:shape>
          <o:OLEObject Type="Embed" ProgID="Equation.DSMT4" ShapeID="_x0000_i1057" DrawAspect="Content" ObjectID="_1741005175" r:id="rId65"/>
        </w:object>
      </w:r>
    </w:p>
    <w:p w14:paraId="3D783FDD" w14:textId="660BC507" w:rsidR="00A931C5" w:rsidRDefault="00A931C5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Lượng nhiệt tỏa ra khi đốt cháy hế</w:t>
      </w:r>
      <w:r w:rsidR="00204240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t 14 kg khí ga trên là </w:t>
      </w:r>
      <w:r w:rsidR="00204240" w:rsidRPr="005752C6">
        <w:rPr>
          <w:position w:val="-24"/>
        </w:rPr>
        <w:object w:dxaOrig="740" w:dyaOrig="620" w14:anchorId="407F7B0E">
          <v:shape id="_x0000_i1058" type="#_x0000_t75" style="width:37pt;height:31pt" o:ole="">
            <v:imagedata r:id="rId66" o:title=""/>
          </v:shape>
          <o:OLEObject Type="Embed" ProgID="Equation.DSMT4" ShapeID="_x0000_i1058" DrawAspect="Content" ObjectID="_1741005176" r:id="rId67"/>
        </w:object>
      </w:r>
      <w:r w:rsidR="00204240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.2220 + </w:t>
      </w:r>
      <w:r w:rsidR="00204240" w:rsidRPr="005752C6">
        <w:rPr>
          <w:position w:val="-24"/>
        </w:rPr>
        <w:object w:dxaOrig="720" w:dyaOrig="620" w14:anchorId="2EE57540">
          <v:shape id="_x0000_i1059" type="#_x0000_t75" style="width:36pt;height:31pt" o:ole="">
            <v:imagedata r:id="rId68" o:title=""/>
          </v:shape>
          <o:OLEObject Type="Embed" ProgID="Equation.DSMT4" ShapeID="_x0000_i1059" DrawAspect="Content" ObjectID="_1741005177" r:id="rId69"/>
        </w:object>
      </w:r>
      <w:r w:rsidR="00204240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2850 = 694122,1374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kJ</w:t>
      </w:r>
    </w:p>
    <w:p w14:paraId="4936D44E" w14:textId="63D4E08C" w:rsidR="00A931C5" w:rsidRDefault="00A931C5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Vì H = 67,3% </w:t>
      </w:r>
      <w:r w:rsidRPr="008D2896">
        <w:rPr>
          <w:rFonts w:ascii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40" w14:anchorId="47DD0EF2">
          <v:shape id="_x0000_i1060" type="#_x0000_t75" style="width:15.5pt;height:12pt" o:ole="">
            <v:imagedata r:id="rId47" o:title=""/>
          </v:shape>
          <o:OLEObject Type="Embed" ProgID="Equation.DSMT4" ShapeID="_x0000_i1060" DrawAspect="Content" ObjectID="_1741005178" r:id="rId70"/>
        </w:objec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nhiệt sử dụng thực tế</w:t>
      </w:r>
      <w:r w:rsidR="00204240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à 694122,1374.67,3% = 467144,1985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kJ</w:t>
      </w:r>
    </w:p>
    <w:p w14:paraId="06FF9BE1" w14:textId="005CD15E" w:rsidR="00CF350E" w:rsidRPr="007A5049" w:rsidRDefault="00A931C5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D2896">
        <w:rPr>
          <w:rFonts w:ascii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40" w14:anchorId="06932B71">
          <v:shape id="_x0000_i1061" type="#_x0000_t75" style="width:15.5pt;height:12pt" o:ole="">
            <v:imagedata r:id="rId47" o:title=""/>
          </v:shape>
          <o:OLEObject Type="Embed" ProgID="Equation.DSMT4" ShapeID="_x0000_i1061" DrawAspect="Content" ObjectID="_1741005179" r:id="rId71"/>
        </w:objec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Số ngày gia đình Y sử dụng hết bình ga là </w:t>
      </w:r>
      <w:r w:rsidR="00A56D3B" w:rsidRPr="008D2896">
        <w:rPr>
          <w:rFonts w:ascii="Times New Roman" w:hAnsi="Times New Roman" w:cs="Times New Roman"/>
          <w:position w:val="-24"/>
        </w:rPr>
        <w:object w:dxaOrig="1840" w:dyaOrig="620" w14:anchorId="56F63324">
          <v:shape id="_x0000_i1062" type="#_x0000_t75" style="width:92.5pt;height:31pt" o:ole="">
            <v:imagedata r:id="rId72" o:title=""/>
          </v:shape>
          <o:OLEObject Type="Embed" ProgID="Equation.DSMT4" ShapeID="_x0000_i1062" DrawAspect="Content" ObjectID="_1741005180" r:id="rId73"/>
        </w:object>
      </w:r>
      <w:r w:rsidRPr="008D2896">
        <w:rPr>
          <w:rFonts w:ascii="Times New Roman" w:hAnsi="Times New Roman" w:cs="Times New Roman"/>
        </w:rPr>
        <w:t>ngày.</w:t>
      </w:r>
    </w:p>
    <w:p w14:paraId="5F9A3F33" w14:textId="595DA1FB" w:rsidR="0006436A" w:rsidRPr="003D652A" w:rsidRDefault="008C185C" w:rsidP="0006436A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>Câu 7</w:t>
      </w:r>
      <w:r w:rsidR="00CF350E" w:rsidRPr="007A5049"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Pr="007A5049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ỗn hợp E gồm Fe, Fe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Ơ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, Fe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và FeCO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06436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 Nung 8,56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gam E trong bình kín chứ</w:t>
      </w:r>
      <w:r w:rsidR="0006436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 0,01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ol khí O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thu được chất rắn X (chỉ gồ</w:t>
      </w:r>
      <w:r w:rsidR="0006436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m Fe và các oxit) và 0,02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ol khí CO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06436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Hòa tan hết X trong dung dịch HCl nồng độ 7,3% thu đượ</w:t>
      </w:r>
      <w:r w:rsidR="0006436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 1,344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ít khí H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và dung dịch Y chỉ chứa muối. Cho tiếp dung dịch AgNO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dư vào Y thu đượ</w:t>
      </w:r>
      <w:r w:rsidR="0006436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 48,82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gam kết tủa gồm Ag và AgCl. Biết các phản ứng xảy ra hoàn toàn. Nồng độ phần trăm của FeCl</w:t>
      </w:r>
      <w:r w:rsidR="0006436A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trong Y </w:t>
      </w:r>
      <w:r w:rsidR="0006436A" w:rsidRPr="00E71743">
        <w:rPr>
          <w:rFonts w:ascii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gần nhất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="0006436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với</w:t>
      </w:r>
      <w:r w:rsidR="0006436A"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giá trị nào sau đây?</w:t>
      </w:r>
    </w:p>
    <w:p w14:paraId="3B7775AC" w14:textId="6F5CFEBD" w:rsidR="0006436A" w:rsidRPr="003D652A" w:rsidRDefault="0006436A" w:rsidP="0006436A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="00C24D27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6,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5%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3E2F49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B.</w:t>
      </w:r>
      <w:r w:rsidR="00C24D27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8,8</w:t>
      </w:r>
      <w:r w:rsidRPr="003E2F49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%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 w:rsidRPr="003D652A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="00C24D27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3,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3%.</w:t>
      </w:r>
      <w:r w:rsidRPr="003D652A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D.</w:t>
      </w:r>
      <w:r w:rsidRPr="003D652A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="00C24D27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3,</w:t>
      </w:r>
      <w:r w:rsidRPr="003D652A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4%.</w:t>
      </w:r>
    </w:p>
    <w:p w14:paraId="70EA21C5" w14:textId="77777777" w:rsidR="0006436A" w:rsidRPr="00E43B8A" w:rsidRDefault="0006436A" w:rsidP="0006436A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bCs/>
          <w:color w:val="FF0000"/>
          <w:kern w:val="2"/>
          <w:sz w:val="24"/>
          <w:szCs w:val="24"/>
          <w14:ligatures w14:val="standardContextual"/>
        </w:rPr>
      </w:pPr>
      <w:r w:rsidRPr="00E43B8A">
        <w:rPr>
          <w:rFonts w:ascii="Times New Roman" w:hAnsi="Times New Roman" w:cs="Times New Roman"/>
          <w:b/>
          <w:bCs/>
          <w:color w:val="FF0000"/>
          <w:kern w:val="2"/>
          <w:sz w:val="24"/>
          <w:szCs w:val="24"/>
          <w14:ligatures w14:val="standardContextual"/>
        </w:rPr>
        <w:t>Hướng dẫn giải</w:t>
      </w:r>
    </w:p>
    <w:p w14:paraId="611E7E0C" w14:textId="1EB08614" w:rsidR="0006436A" w:rsidRDefault="00C77122" w:rsidP="0006436A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</w:pPr>
      <w:r w:rsidRPr="0006436A">
        <w:rPr>
          <w:position w:val="-94"/>
        </w:rPr>
        <w:object w:dxaOrig="10260" w:dyaOrig="1920" w14:anchorId="1A776DFD">
          <v:shape id="_x0000_i1063" type="#_x0000_t75" style="width:479.5pt;height:89.5pt" o:ole="">
            <v:imagedata r:id="rId74" o:title=""/>
          </v:shape>
          <o:OLEObject Type="Embed" ProgID="Equation.DSMT4" ShapeID="_x0000_i1063" DrawAspect="Content" ObjectID="_1741005181" r:id="rId75"/>
        </w:object>
      </w:r>
    </w:p>
    <w:p w14:paraId="69D67962" w14:textId="5DE8B052" w:rsidR="0006436A" w:rsidRDefault="0006436A" w:rsidP="00AC49CA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right="-1"/>
      </w:pP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♦</w:t>
      </w:r>
      <w:r w:rsidR="00AC49CA" w:rsidRPr="00AC49CA">
        <w:rPr>
          <w:position w:val="-76"/>
        </w:rPr>
        <w:object w:dxaOrig="7200" w:dyaOrig="1640" w14:anchorId="72C3430C">
          <v:shape id="_x0000_i1064" type="#_x0000_t75" style="width:351.5pt;height:80pt" o:ole="">
            <v:imagedata r:id="rId76" o:title=""/>
          </v:shape>
          <o:OLEObject Type="Embed" ProgID="Equation.DSMT4" ShapeID="_x0000_i1064" DrawAspect="Content" ObjectID="_1741005182" r:id="rId77"/>
        </w:object>
      </w:r>
    </w:p>
    <w:p w14:paraId="34A4BF80" w14:textId="281BDA13" w:rsidR="007A5049" w:rsidRPr="00AC49CA" w:rsidRDefault="0006436A" w:rsidP="00AC49CA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right="-1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</w:rPr>
        <w:t>♦</w:t>
      </w:r>
      <w:r>
        <w:t xml:space="preserve"> </w:t>
      </w:r>
      <w:r w:rsidR="00AC49CA" w:rsidRPr="00AC49CA">
        <w:rPr>
          <w:position w:val="-62"/>
        </w:rPr>
        <w:object w:dxaOrig="7000" w:dyaOrig="1359" w14:anchorId="47F00FC8">
          <v:shape id="_x0000_i1065" type="#_x0000_t75" style="width:341.5pt;height:67pt" o:ole="">
            <v:imagedata r:id="rId78" o:title=""/>
          </v:shape>
          <o:OLEObject Type="Embed" ProgID="Equation.DSMT4" ShapeID="_x0000_i1065" DrawAspect="Content" ObjectID="_1741005183" r:id="rId79"/>
        </w:object>
      </w:r>
    </w:p>
    <w:p w14:paraId="262CA5B2" w14:textId="6D5005D5" w:rsidR="00A931C5" w:rsidRPr="000B2A44" w:rsidRDefault="00CF350E" w:rsidP="00A56D3B">
      <w:pPr>
        <w:spacing w:after="0" w:line="276" w:lineRule="auto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0B2A44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7. </w:t>
      </w:r>
      <w:r w:rsidR="00A931C5"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ỗn hợp E gồm axit cacboxylic đơn chức X, ancol no đa chức Y và chất Z là sản phẩm của phản ứng este hóa giữa X với Y. Trong E, số mol củ</w:t>
      </w:r>
      <w:r w:rsidR="001D693C"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 Z</w:t>
      </w:r>
      <w:r w:rsidR="00A931C5"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ớn hơn số mol củ</w:t>
      </w:r>
      <w:r w:rsidR="001D693C"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 X</w:t>
      </w:r>
      <w:r w:rsidR="00A931C5"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 Tiến hành các thí nghiệm sau:</w:t>
      </w:r>
    </w:p>
    <w:p w14:paraId="19DD6DFD" w14:textId="766F9C14" w:rsidR="00A931C5" w:rsidRPr="000B2A44" w:rsidRDefault="00A931C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hí nghiệ</w:t>
      </w:r>
      <w:r w:rsidR="00194D92"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m 1: Cho 0,3</w:t>
      </w: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ol E phản ứng với dung dịch NaHCO</w:t>
      </w:r>
      <w:r w:rsidRPr="000B2A44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dư thu đượ</w:t>
      </w:r>
      <w:r w:rsidR="00535C92"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 2,24</w:t>
      </w: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ít khí CO</w:t>
      </w:r>
      <w:r w:rsidRPr="000B2A44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5ED151F5" w14:textId="3ED8B5A8" w:rsidR="00A931C5" w:rsidRPr="000B2A44" w:rsidRDefault="00A931C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hí nghiệm 2: Cho 0,</w:t>
      </w:r>
      <w:r w:rsidR="00194D92"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3</w:t>
      </w: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ol E vào dung dị</w:t>
      </w:r>
      <w:r w:rsidR="00194D92"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 NaOH dư, đun nóng thì có 0,25</w:t>
      </w: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ol NaOH phản ứng và thu đượ</w:t>
      </w:r>
      <w:r w:rsidR="00535C92"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 18,4</w:t>
      </w: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gam ancol Y.</w:t>
      </w:r>
    </w:p>
    <w:p w14:paraId="1F42160C" w14:textId="16A3877C" w:rsidR="00A931C5" w:rsidRPr="000B2A44" w:rsidRDefault="00A931C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hí nghiệm 3: Đố</w:t>
      </w:r>
      <w:r w:rsidR="00194D92"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 cháy 0,3</w:t>
      </w: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ol E bằng O</w:t>
      </w:r>
      <w:r w:rsidRPr="000B2A44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dư thu đượ</w:t>
      </w:r>
      <w:r w:rsidR="00194D92"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 1,1</w:t>
      </w: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ol CO</w:t>
      </w:r>
      <w:r w:rsidRPr="000B2A44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194D92"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và 1,15</w:t>
      </w: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ol H</w:t>
      </w:r>
      <w:r w:rsidRPr="000B2A44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.</w:t>
      </w:r>
    </w:p>
    <w:p w14:paraId="45548F5E" w14:textId="7845735F" w:rsidR="00A931C5" w:rsidRPr="000B2A44" w:rsidRDefault="00A931C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Biết các phản ứng xảy ra hoàn toàn.</w:t>
      </w:r>
      <w:r w:rsidR="002C25EC"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K</w:t>
      </w: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hối lượng của Z trong </w:t>
      </w:r>
      <w:r w:rsidR="00C24D27"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0,6</w:t>
      </w:r>
      <w:r w:rsidR="001D693C"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ol </w:t>
      </w:r>
      <w:r w:rsidRPr="000B2A44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E là</w:t>
      </w:r>
    </w:p>
    <w:p w14:paraId="580CEE27" w14:textId="3A913754" w:rsidR="00A931C5" w:rsidRPr="00A931C5" w:rsidRDefault="00A931C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881797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="001D693C" w:rsidRPr="00881797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28,6 gam</w:t>
      </w:r>
      <w:r w:rsidRPr="00881797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881797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="001D693C" w:rsidRPr="00881797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2</w:t>
      </w:r>
      <w:r w:rsidR="00881797" w:rsidRPr="00881797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0,1</w:t>
      </w:r>
      <w:r w:rsidR="001D693C" w:rsidRPr="00881797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gam</w:t>
      </w:r>
      <w:r w:rsidRPr="00881797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881797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881797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C.</w:t>
      </w:r>
      <w:r w:rsidRPr="00881797">
        <w:rPr>
          <w:rFonts w:ascii="Times New Roman" w:hAnsi="Times New Roman" w:cs="Times New Roman"/>
          <w:b/>
          <w:kern w:val="2"/>
          <w:sz w:val="24"/>
          <w:szCs w:val="24"/>
          <w:u w:val="single"/>
          <w14:ligatures w14:val="standardContextual"/>
        </w:rPr>
        <w:t xml:space="preserve"> </w:t>
      </w:r>
      <w:r w:rsidR="00881797" w:rsidRPr="00881797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40,2</w:t>
      </w:r>
      <w:r w:rsidR="001D693C" w:rsidRPr="00881797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gam</w:t>
      </w:r>
      <w:r w:rsidRPr="00881797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.</w:t>
      </w:r>
      <w:r w:rsidRPr="00881797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A931C5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D.</w:t>
      </w:r>
      <w:r w:rsidRPr="00A931C5">
        <w:rPr>
          <w:rFonts w:ascii="Times New Roman" w:hAnsi="Times New Roman" w:cs="Times New Roman"/>
          <w:b/>
          <w:kern w:val="2"/>
          <w:sz w:val="24"/>
          <w:szCs w:val="24"/>
          <w:lang w:val="fr-FR"/>
          <w14:ligatures w14:val="standardContextual"/>
        </w:rPr>
        <w:t xml:space="preserve"> </w:t>
      </w:r>
      <w:r w:rsidR="001D693C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26,1 gam</w:t>
      </w:r>
      <w:r w:rsidRPr="00A931C5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14:paraId="03192251" w14:textId="77777777" w:rsidR="00A931C5" w:rsidRPr="00A931C5" w:rsidRDefault="00A931C5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bCs/>
          <w:color w:val="FF0000"/>
          <w:kern w:val="2"/>
          <w:sz w:val="24"/>
          <w:szCs w:val="24"/>
          <w:lang w:val="fr-FR"/>
          <w14:ligatures w14:val="standardContextual"/>
        </w:rPr>
      </w:pPr>
      <w:r w:rsidRPr="00A931C5">
        <w:rPr>
          <w:rFonts w:ascii="Times New Roman" w:hAnsi="Times New Roman" w:cs="Times New Roman"/>
          <w:b/>
          <w:bCs/>
          <w:color w:val="FF0000"/>
          <w:kern w:val="2"/>
          <w:sz w:val="24"/>
          <w:szCs w:val="24"/>
          <w:lang w:val="fr-FR"/>
          <w14:ligatures w14:val="standardContextual"/>
        </w:rPr>
        <w:t>Hướng dẫn giải</w:t>
      </w:r>
    </w:p>
    <w:bookmarkStart w:id="0" w:name="_GoBack"/>
    <w:p w14:paraId="76463039" w14:textId="3C3B9ED4" w:rsidR="00A931C5" w:rsidRPr="001D693C" w:rsidRDefault="00720EC1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lang w:val="fr-FR"/>
        </w:rPr>
      </w:pPr>
      <w:r w:rsidRPr="00535C92">
        <w:rPr>
          <w:position w:val="-84"/>
        </w:rPr>
        <w:object w:dxaOrig="5500" w:dyaOrig="1800" w14:anchorId="7E0B6DBF">
          <v:shape id="_x0000_i1094" type="#_x0000_t75" style="width:274pt;height:89.5pt" o:ole="">
            <v:imagedata r:id="rId80" o:title=""/>
          </v:shape>
          <o:OLEObject Type="Embed" ProgID="Equation.DSMT4" ShapeID="_x0000_i1094" DrawAspect="Content" ObjectID="_1741005184" r:id="rId81"/>
        </w:object>
      </w:r>
      <w:bookmarkEnd w:id="0"/>
    </w:p>
    <w:p w14:paraId="7DB500C1" w14:textId="0326FD44" w:rsidR="00A931C5" w:rsidRPr="00A931C5" w:rsidRDefault="00A931C5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A931C5">
        <w:rPr>
          <w:rFonts w:ascii="Times New Roman" w:hAnsi="Times New Roman" w:cs="Times New Roman"/>
          <w:sz w:val="24"/>
          <w:szCs w:val="24"/>
          <w:lang w:val="fr-FR"/>
        </w:rPr>
        <w:lastRenderedPageBreak/>
        <w:t xml:space="preserve">♦ TN1: x = </w:t>
      </w:r>
      <w:r w:rsidRPr="00A009D9">
        <w:rPr>
          <w:rFonts w:ascii="Times New Roman" w:hAnsi="Times New Roman" w:cs="Times New Roman"/>
          <w:position w:val="-18"/>
          <w:sz w:val="24"/>
          <w:szCs w:val="24"/>
        </w:rPr>
        <w:object w:dxaOrig="480" w:dyaOrig="440" w14:anchorId="177E2470">
          <v:shape id="_x0000_i1067" type="#_x0000_t75" style="width:24pt;height:23pt" o:ole="">
            <v:imagedata r:id="rId82" o:title=""/>
          </v:shape>
          <o:OLEObject Type="Embed" ProgID="Equation.DSMT4" ShapeID="_x0000_i1067" DrawAspect="Content" ObjectID="_1741005185" r:id="rId83"/>
        </w:object>
      </w:r>
      <w:r w:rsidR="00535C92">
        <w:rPr>
          <w:rFonts w:ascii="Times New Roman" w:hAnsi="Times New Roman" w:cs="Times New Roman"/>
          <w:sz w:val="24"/>
          <w:szCs w:val="24"/>
          <w:lang w:val="fr-FR"/>
        </w:rPr>
        <w:t>= 0,1</w:t>
      </w:r>
      <w:r w:rsidRPr="00A931C5">
        <w:rPr>
          <w:rFonts w:ascii="Times New Roman" w:hAnsi="Times New Roman" w:cs="Times New Roman"/>
          <w:sz w:val="24"/>
          <w:szCs w:val="24"/>
          <w:lang w:val="fr-FR"/>
        </w:rPr>
        <w:t xml:space="preserve"> mol </w:t>
      </w:r>
      <w:r w:rsidRPr="00A009D9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D488D77">
          <v:shape id="_x0000_i1068" type="#_x0000_t75" style="width:15.5pt;height:12pt" o:ole="">
            <v:imagedata r:id="rId47" o:title=""/>
          </v:shape>
          <o:OLEObject Type="Embed" ProgID="Equation.DSMT4" ShapeID="_x0000_i1068" DrawAspect="Content" ObjectID="_1741005186" r:id="rId84"/>
        </w:object>
      </w:r>
      <w:r w:rsidR="00535C92">
        <w:rPr>
          <w:rFonts w:ascii="Times New Roman" w:hAnsi="Times New Roman" w:cs="Times New Roman"/>
          <w:sz w:val="24"/>
          <w:szCs w:val="24"/>
          <w:lang w:val="fr-FR"/>
        </w:rPr>
        <w:t xml:space="preserve"> y + z = 0,3 – 0,1 = 0,2</w:t>
      </w:r>
      <w:r w:rsidRPr="00A931C5">
        <w:rPr>
          <w:rFonts w:ascii="Times New Roman" w:hAnsi="Times New Roman" w:cs="Times New Roman"/>
          <w:sz w:val="24"/>
          <w:szCs w:val="24"/>
          <w:lang w:val="fr-FR"/>
        </w:rPr>
        <w:t xml:space="preserve"> mol</w:t>
      </w:r>
    </w:p>
    <w:p w14:paraId="23EADB3C" w14:textId="0B858AF4" w:rsidR="00A931C5" w:rsidRPr="00A931C5" w:rsidRDefault="00A931C5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A931C5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♦ TN2: n</w:t>
      </w:r>
      <w:r w:rsidRPr="00A931C5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ancol</w:t>
      </w:r>
      <w:r w:rsidRPr="00A931C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 xml:space="preserve"> Y thu được</w:t>
      </w:r>
      <w:r w:rsidR="00535C92">
        <w:rPr>
          <w:rFonts w:ascii="Times New Roman" w:hAnsi="Times New Roman" w:cs="Times New Roman"/>
          <w:sz w:val="24"/>
          <w:szCs w:val="24"/>
          <w:lang w:val="fr-FR"/>
        </w:rPr>
        <w:t xml:space="preserve"> = y + z = 0,2</w:t>
      </w:r>
      <w:r w:rsidRPr="00A931C5">
        <w:rPr>
          <w:rFonts w:ascii="Times New Roman" w:hAnsi="Times New Roman" w:cs="Times New Roman"/>
          <w:sz w:val="24"/>
          <w:szCs w:val="24"/>
          <w:lang w:val="fr-FR"/>
        </w:rPr>
        <w:t xml:space="preserve"> mol </w:t>
      </w:r>
      <w:r w:rsidRPr="00A009D9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367F196">
          <v:shape id="_x0000_i1069" type="#_x0000_t75" style="width:15.5pt;height:12pt" o:ole="">
            <v:imagedata r:id="rId47" o:title=""/>
          </v:shape>
          <o:OLEObject Type="Embed" ProgID="Equation.DSMT4" ShapeID="_x0000_i1069" DrawAspect="Content" ObjectID="_1741005187" r:id="rId85"/>
        </w:object>
      </w:r>
      <w:r w:rsidRPr="00A931C5">
        <w:rPr>
          <w:rFonts w:ascii="Times New Roman" w:hAnsi="Times New Roman" w:cs="Times New Roman"/>
          <w:sz w:val="24"/>
          <w:szCs w:val="24"/>
          <w:lang w:val="fr-FR"/>
        </w:rPr>
        <w:t xml:space="preserve"> M</w:t>
      </w:r>
      <w:r w:rsidRPr="00A931C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Y</w:t>
      </w:r>
      <w:r w:rsidRPr="00A931C5">
        <w:rPr>
          <w:rFonts w:ascii="Times New Roman" w:hAnsi="Times New Roman" w:cs="Times New Roman"/>
          <w:sz w:val="24"/>
          <w:szCs w:val="24"/>
          <w:lang w:val="fr-FR"/>
        </w:rPr>
        <w:t xml:space="preserve"> = </w:t>
      </w:r>
      <w:r w:rsidR="00535C92" w:rsidRPr="00535C92">
        <w:rPr>
          <w:rFonts w:ascii="Times New Roman" w:hAnsi="Times New Roman" w:cs="Times New Roman"/>
          <w:position w:val="-28"/>
          <w:sz w:val="24"/>
          <w:szCs w:val="24"/>
        </w:rPr>
        <w:object w:dxaOrig="999" w:dyaOrig="660" w14:anchorId="05ABDBCA">
          <v:shape id="_x0000_i1070" type="#_x0000_t75" style="width:50pt;height:33.5pt" o:ole="">
            <v:imagedata r:id="rId86" o:title=""/>
          </v:shape>
          <o:OLEObject Type="Embed" ProgID="Equation.DSMT4" ShapeID="_x0000_i1070" DrawAspect="Content" ObjectID="_1741005188" r:id="rId87"/>
        </w:object>
      </w:r>
      <w:r w:rsidRPr="00A931C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009D9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D1B951F">
          <v:shape id="_x0000_i1071" type="#_x0000_t75" style="width:15.5pt;height:12pt" o:ole="">
            <v:imagedata r:id="rId47" o:title=""/>
          </v:shape>
          <o:OLEObject Type="Embed" ProgID="Equation.DSMT4" ShapeID="_x0000_i1071" DrawAspect="Content" ObjectID="_1741005189" r:id="rId88"/>
        </w:object>
      </w:r>
      <w:r w:rsidRPr="00A931C5">
        <w:rPr>
          <w:rFonts w:ascii="Times New Roman" w:hAnsi="Times New Roman" w:cs="Times New Roman"/>
          <w:sz w:val="24"/>
          <w:szCs w:val="24"/>
          <w:lang w:val="fr-FR"/>
        </w:rPr>
        <w:t xml:space="preserve"> Y phù hợp là C</w:t>
      </w:r>
      <w:r w:rsidRPr="00A931C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A931C5">
        <w:rPr>
          <w:rFonts w:ascii="Times New Roman" w:hAnsi="Times New Roman" w:cs="Times New Roman"/>
          <w:sz w:val="24"/>
          <w:szCs w:val="24"/>
          <w:lang w:val="fr-FR"/>
        </w:rPr>
        <w:t>H</w:t>
      </w:r>
      <w:r w:rsidRPr="00A931C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5</w:t>
      </w:r>
      <w:r w:rsidRPr="00A931C5">
        <w:rPr>
          <w:rFonts w:ascii="Times New Roman" w:hAnsi="Times New Roman" w:cs="Times New Roman"/>
          <w:sz w:val="24"/>
          <w:szCs w:val="24"/>
          <w:lang w:val="fr-FR"/>
        </w:rPr>
        <w:t>(OH)</w:t>
      </w:r>
      <w:r w:rsidRPr="00A931C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</w:p>
    <w:p w14:paraId="03E94EAA" w14:textId="7A6E6DD6" w:rsidR="00A931C5" w:rsidRPr="00D85948" w:rsidRDefault="00A931C5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lang w:val="fr-FR"/>
        </w:rPr>
      </w:pPr>
      <w:r w:rsidRPr="00D85948">
        <w:rPr>
          <w:rFonts w:ascii="Times New Roman" w:hAnsi="Times New Roman" w:cs="Times New Roman"/>
          <w:sz w:val="24"/>
          <w:szCs w:val="24"/>
          <w:lang w:val="fr-FR"/>
        </w:rPr>
        <w:t>n</w:t>
      </w:r>
      <w:r w:rsidRPr="00D85948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NaOH</w:t>
      </w:r>
      <w:r w:rsidR="00535C92" w:rsidRPr="00D85948">
        <w:rPr>
          <w:rFonts w:ascii="Times New Roman" w:hAnsi="Times New Roman" w:cs="Times New Roman"/>
          <w:sz w:val="24"/>
          <w:szCs w:val="24"/>
          <w:lang w:val="fr-FR"/>
        </w:rPr>
        <w:t xml:space="preserve"> = 0,1 + m.z = 0,2</w:t>
      </w:r>
      <w:r w:rsidRPr="00D85948">
        <w:rPr>
          <w:rFonts w:ascii="Times New Roman" w:hAnsi="Times New Roman" w:cs="Times New Roman"/>
          <w:sz w:val="24"/>
          <w:szCs w:val="24"/>
          <w:lang w:val="fr-FR"/>
        </w:rPr>
        <w:t xml:space="preserve">5 </w:t>
      </w:r>
      <w:r w:rsidR="00EA2378" w:rsidRPr="00535C92">
        <w:rPr>
          <w:position w:val="-50"/>
        </w:rPr>
        <w:object w:dxaOrig="3600" w:dyaOrig="1120" w14:anchorId="16349DB5">
          <v:shape id="_x0000_i1072" type="#_x0000_t75" style="width:180pt;height:56.5pt" o:ole="">
            <v:imagedata r:id="rId89" o:title=""/>
          </v:shape>
          <o:OLEObject Type="Embed" ProgID="Equation.DSMT4" ShapeID="_x0000_i1072" DrawAspect="Content" ObjectID="_1741005190" r:id="rId90"/>
        </w:object>
      </w:r>
    </w:p>
    <w:p w14:paraId="287B7646" w14:textId="4B6B577B" w:rsidR="00A931C5" w:rsidRPr="00D85948" w:rsidRDefault="00A931C5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lang w:val="fr-FR"/>
        </w:rPr>
      </w:pPr>
      <w:r w:rsidRPr="00D8594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♦ TN3: </w:t>
      </w:r>
      <w:r w:rsidR="00AC49CA" w:rsidRPr="002C25EC">
        <w:rPr>
          <w:position w:val="-50"/>
        </w:rPr>
        <w:object w:dxaOrig="5679" w:dyaOrig="1120" w14:anchorId="7B92DB41">
          <v:shape id="_x0000_i1073" type="#_x0000_t75" style="width:284.5pt;height:56pt" o:ole="">
            <v:imagedata r:id="rId91" o:title=""/>
          </v:shape>
          <o:OLEObject Type="Embed" ProgID="Equation.DSMT4" ShapeID="_x0000_i1073" DrawAspect="Content" ObjectID="_1741005191" r:id="rId92"/>
        </w:object>
      </w:r>
    </w:p>
    <w:p w14:paraId="7E66AC2B" w14:textId="1D91557D" w:rsidR="00CF350E" w:rsidRDefault="00AC49CA" w:rsidP="00996292">
      <w:pPr>
        <w:shd w:val="clear" w:color="auto" w:fill="FFFF99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C25EC">
        <w:rPr>
          <w:position w:val="-50"/>
        </w:rPr>
        <w:object w:dxaOrig="9300" w:dyaOrig="1120" w14:anchorId="4BF236C9">
          <v:shape id="_x0000_i1074" type="#_x0000_t75" style="width:410.5pt;height:50pt" o:ole="">
            <v:imagedata r:id="rId93" o:title=""/>
          </v:shape>
          <o:OLEObject Type="Embed" ProgID="Equation.DSMT4" ShapeID="_x0000_i1074" DrawAspect="Content" ObjectID="_1741005192" r:id="rId94"/>
        </w:object>
      </w:r>
      <w:r w:rsidR="00A931C5" w:rsidRPr="007A504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2CBF4D66" w14:textId="1CF71399" w:rsidR="001D693C" w:rsidRPr="007A5049" w:rsidRDefault="001D693C" w:rsidP="00996292">
      <w:pPr>
        <w:shd w:val="clear" w:color="auto" w:fill="FFFF99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>m</w:t>
      </w:r>
      <w:r w:rsidRPr="001D693C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Z</w:t>
      </w:r>
      <w:r w:rsidR="00C24D27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/0,6</w:t>
      </w:r>
      <w:r w:rsidR="00881797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 xml:space="preserve"> mol E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= 0,15.134</w:t>
      </w:r>
      <w:r w:rsidR="00881797">
        <w:rPr>
          <w:rFonts w:ascii="Times New Roman" w:hAnsi="Times New Roman" w:cs="Times New Roman"/>
          <w:sz w:val="24"/>
          <w:szCs w:val="24"/>
          <w:lang w:val="fr-FR"/>
        </w:rPr>
        <w:t>.2 = 40,2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(gam)</w:t>
      </w:r>
    </w:p>
    <w:p w14:paraId="2AA424F3" w14:textId="4925A80F" w:rsidR="007A5049" w:rsidRPr="007A5049" w:rsidRDefault="008C185C" w:rsidP="00A56D3B">
      <w:pPr>
        <w:spacing w:after="0" w:line="276" w:lineRule="auto"/>
        <w:jc w:val="both"/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7A5049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78. </w:t>
      </w:r>
      <w:r w:rsidR="007A5049"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Dung dịch X gồm CuSO</w:t>
      </w:r>
      <w:r w:rsidR="007A5049" w:rsidRPr="007A5049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4</w:t>
      </w:r>
      <w:r w:rsidR="007A5049"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và NaCl. Tiến hành điện phân dung dịch X với điện cực trơ, màng ngăn xốp, cường độ dòng điện 0,5A, hiệu suất điện phân là 100%. Lượng khí sinh ra từ bình điện phân và lượng kim loại Cu sinh ra ở catot theo thời gian điện phân được cho ở bảng sau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4390"/>
        <w:gridCol w:w="703"/>
        <w:gridCol w:w="1378"/>
        <w:gridCol w:w="975"/>
      </w:tblGrid>
      <w:tr w:rsidR="007A5049" w:rsidRPr="003D652A" w14:paraId="15CC491F" w14:textId="77777777" w:rsidTr="001C436F">
        <w:trPr>
          <w:trHeight w:val="332"/>
          <w:jc w:val="center"/>
        </w:trPr>
        <w:tc>
          <w:tcPr>
            <w:tcW w:w="4390" w:type="dxa"/>
          </w:tcPr>
          <w:p w14:paraId="762A5005" w14:textId="77777777" w:rsidR="007A5049" w:rsidRPr="007A5049" w:rsidRDefault="007A5049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7A504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ời gian điện phân (giây)</w:t>
            </w:r>
          </w:p>
        </w:tc>
        <w:tc>
          <w:tcPr>
            <w:tcW w:w="703" w:type="dxa"/>
          </w:tcPr>
          <w:p w14:paraId="504CD689" w14:textId="579CAD41" w:rsidR="007A5049" w:rsidRPr="003D652A" w:rsidRDefault="009307F1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</w:t>
            </w:r>
          </w:p>
        </w:tc>
        <w:tc>
          <w:tcPr>
            <w:tcW w:w="1378" w:type="dxa"/>
          </w:tcPr>
          <w:p w14:paraId="2ECF3663" w14:textId="1FF59365" w:rsidR="007A5049" w:rsidRPr="003D652A" w:rsidRDefault="0038665F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 + 27020</w:t>
            </w:r>
          </w:p>
        </w:tc>
        <w:tc>
          <w:tcPr>
            <w:tcW w:w="975" w:type="dxa"/>
          </w:tcPr>
          <w:p w14:paraId="5E664E07" w14:textId="1CA99307" w:rsidR="007A5049" w:rsidRPr="003D652A" w:rsidRDefault="009D4F88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7A5049" w:rsidRPr="003D652A">
              <w:rPr>
                <w:rFonts w:ascii="Times New Roman" w:hAnsi="Times New Roman" w:cs="Times New Roman"/>
                <w:sz w:val="24"/>
                <w:szCs w:val="24"/>
              </w:rPr>
              <w:t>t</w:t>
            </w:r>
          </w:p>
        </w:tc>
      </w:tr>
      <w:tr w:rsidR="007A5049" w:rsidRPr="003D652A" w14:paraId="08520192" w14:textId="77777777" w:rsidTr="001C436F">
        <w:trPr>
          <w:trHeight w:val="332"/>
          <w:jc w:val="center"/>
        </w:trPr>
        <w:tc>
          <w:tcPr>
            <w:tcW w:w="4390" w:type="dxa"/>
          </w:tcPr>
          <w:p w14:paraId="591DF749" w14:textId="77777777" w:rsidR="007A5049" w:rsidRPr="003D652A" w:rsidRDefault="007A5049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D652A">
              <w:rPr>
                <w:rFonts w:ascii="Times New Roman" w:hAnsi="Times New Roman" w:cs="Times New Roman"/>
                <w:sz w:val="24"/>
                <w:szCs w:val="24"/>
              </w:rPr>
              <w:t>Lượng khí sinh ra từ bình điện phân (mol)</w:t>
            </w:r>
          </w:p>
        </w:tc>
        <w:tc>
          <w:tcPr>
            <w:tcW w:w="703" w:type="dxa"/>
          </w:tcPr>
          <w:p w14:paraId="6DA4A13B" w14:textId="15DBD8E0" w:rsidR="007A5049" w:rsidRPr="003D652A" w:rsidRDefault="000B2A44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378" w:type="dxa"/>
          </w:tcPr>
          <w:p w14:paraId="5FCA3BFC" w14:textId="3D803282" w:rsidR="007A5049" w:rsidRPr="003D652A" w:rsidRDefault="00597732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 + 0,1</w:t>
            </w:r>
          </w:p>
        </w:tc>
        <w:tc>
          <w:tcPr>
            <w:tcW w:w="975" w:type="dxa"/>
          </w:tcPr>
          <w:p w14:paraId="6C6C0D95" w14:textId="102B62AE" w:rsidR="007A5049" w:rsidRPr="003D652A" w:rsidRDefault="0038665F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4D7486">
              <w:rPr>
                <w:rFonts w:ascii="Times New Roman" w:hAnsi="Times New Roman" w:cs="Times New Roman"/>
                <w:sz w:val="24"/>
                <w:szCs w:val="24"/>
              </w:rPr>
              <w:t>,5</w:t>
            </w:r>
            <w:r w:rsidR="007A5049" w:rsidRPr="003D652A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7A5049" w:rsidRPr="003D652A" w14:paraId="1E703EFF" w14:textId="77777777" w:rsidTr="001C436F">
        <w:trPr>
          <w:trHeight w:val="332"/>
          <w:jc w:val="center"/>
        </w:trPr>
        <w:tc>
          <w:tcPr>
            <w:tcW w:w="4390" w:type="dxa"/>
          </w:tcPr>
          <w:p w14:paraId="4D12FC01" w14:textId="77777777" w:rsidR="007A5049" w:rsidRPr="003D652A" w:rsidRDefault="007A5049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D652A">
              <w:rPr>
                <w:rFonts w:ascii="Times New Roman" w:hAnsi="Times New Roman" w:cs="Times New Roman"/>
                <w:sz w:val="24"/>
                <w:szCs w:val="24"/>
              </w:rPr>
              <w:t>Lượng kim loại Cu sinh ra ở catot (mol)</w:t>
            </w:r>
          </w:p>
        </w:tc>
        <w:tc>
          <w:tcPr>
            <w:tcW w:w="703" w:type="dxa"/>
          </w:tcPr>
          <w:p w14:paraId="6C5A9484" w14:textId="039D80B1" w:rsidR="007A5049" w:rsidRPr="003D652A" w:rsidRDefault="00EC7327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1378" w:type="dxa"/>
          </w:tcPr>
          <w:p w14:paraId="6A008A34" w14:textId="67208F3E" w:rsidR="007A5049" w:rsidRPr="003D652A" w:rsidRDefault="004D7486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975" w:type="dxa"/>
          </w:tcPr>
          <w:p w14:paraId="31C2EFA4" w14:textId="6D87D64E" w:rsidR="007A5049" w:rsidRPr="003D652A" w:rsidRDefault="004D7486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</w:tr>
    </w:tbl>
    <w:p w14:paraId="532D7D00" w14:textId="4D079D85" w:rsidR="007A5049" w:rsidRPr="007A5049" w:rsidRDefault="00A1050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Khối lượng</w:t>
      </w:r>
      <w:r w:rsidR="007A5049" w:rsidRPr="007A5049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NaCl trong X là</w:t>
      </w:r>
    </w:p>
    <w:p w14:paraId="4D355FB6" w14:textId="4ED26AE6" w:rsidR="009F1B73" w:rsidRPr="00542898" w:rsidRDefault="007A5049" w:rsidP="0054289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</w:pPr>
      <w:r w:rsidRPr="009F1B73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="00C01708" w:rsidRPr="009F1B73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7,02 gam</w:t>
      </w:r>
      <w:r w:rsidRPr="009F1B73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9F1B73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B.</w:t>
      </w:r>
      <w:r w:rsidR="00C01708" w:rsidRPr="009F1B73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23,40 gam</w:t>
      </w:r>
      <w:r w:rsidRPr="009F1B73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9F1B73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>C.</w:t>
      </w:r>
      <w:r w:rsidRPr="009F1B73">
        <w:rPr>
          <w:rFonts w:ascii="Times New Roman" w:hAnsi="Times New Roman" w:cs="Times New Roman"/>
          <w:b/>
          <w:kern w:val="2"/>
          <w:sz w:val="24"/>
          <w:szCs w:val="24"/>
          <w14:ligatures w14:val="standardContextual"/>
        </w:rPr>
        <w:t xml:space="preserve"> </w:t>
      </w:r>
      <w:r w:rsidR="00C01708" w:rsidRPr="009F1B73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11,70 gam</w:t>
      </w:r>
      <w:r w:rsidRPr="009F1B73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9F1B73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9F1B73">
        <w:rPr>
          <w:rFonts w:ascii="Times New Roman" w:hAnsi="Times New Roman" w:cs="Times New Roman"/>
          <w:b/>
          <w:color w:val="0000FF"/>
          <w:kern w:val="2"/>
          <w:sz w:val="24"/>
          <w:szCs w:val="24"/>
          <w:u w:val="single"/>
          <w14:ligatures w14:val="standardContextual"/>
        </w:rPr>
        <w:t>D.</w:t>
      </w:r>
      <w:r w:rsidRPr="009F1B73">
        <w:rPr>
          <w:rFonts w:ascii="Times New Roman" w:hAnsi="Times New Roman" w:cs="Times New Roman"/>
          <w:b/>
          <w:kern w:val="2"/>
          <w:sz w:val="24"/>
          <w:szCs w:val="24"/>
          <w:u w:val="single"/>
          <w14:ligatures w14:val="standardContextual"/>
        </w:rPr>
        <w:t xml:space="preserve"> </w:t>
      </w:r>
      <w:r w:rsidR="0038665F" w:rsidRPr="009F1B73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9,36</w:t>
      </w:r>
      <w:r w:rsidR="00C01708" w:rsidRPr="009F1B73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 xml:space="preserve"> gam</w:t>
      </w:r>
      <w:r w:rsidRPr="009F1B73">
        <w:rPr>
          <w:rFonts w:ascii="Times New Roman" w:hAnsi="Times New Roman" w:cs="Times New Roman"/>
          <w:kern w:val="2"/>
          <w:sz w:val="24"/>
          <w:szCs w:val="24"/>
          <w:u w:val="single"/>
          <w14:ligatures w14:val="standardContextual"/>
        </w:rPr>
        <w:t>.</w:t>
      </w:r>
    </w:p>
    <w:p w14:paraId="7E3921D5" w14:textId="3BFB340B" w:rsidR="007A5049" w:rsidRPr="009F1B73" w:rsidRDefault="007A5049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bCs/>
          <w:color w:val="FF0000"/>
          <w:kern w:val="2"/>
          <w:sz w:val="24"/>
          <w:szCs w:val="24"/>
          <w14:ligatures w14:val="standardContextual"/>
        </w:rPr>
      </w:pPr>
      <w:r w:rsidRPr="009F1B73">
        <w:rPr>
          <w:rFonts w:ascii="Times New Roman" w:hAnsi="Times New Roman" w:cs="Times New Roman"/>
          <w:b/>
          <w:bCs/>
          <w:color w:val="FF0000"/>
          <w:kern w:val="2"/>
          <w:sz w:val="24"/>
          <w:szCs w:val="24"/>
          <w14:ligatures w14:val="standardContextual"/>
        </w:rPr>
        <w:t>Hướng dẫn giải</w:t>
      </w:r>
    </w:p>
    <w:p w14:paraId="1033C29E" w14:textId="79630487" w:rsidR="00597732" w:rsidRDefault="009F1B73" w:rsidP="009F1B7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F25849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♦ </w:t>
      </w:r>
      <w:r w:rsidRPr="00F25849">
        <w:rPr>
          <w:rFonts w:ascii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>27020 (s) n</w:t>
      </w:r>
      <w:r w:rsidRPr="00F25849">
        <w:rPr>
          <w:rFonts w:ascii="Times New Roman" w:hAnsi="Times New Roman" w:cs="Times New Roman"/>
          <w:bCs/>
          <w:color w:val="000000" w:themeColor="text1"/>
          <w:kern w:val="2"/>
          <w:sz w:val="24"/>
          <w:szCs w:val="24"/>
          <w:vertAlign w:val="subscript"/>
          <w14:ligatures w14:val="standardContextual"/>
        </w:rPr>
        <w:t>e trao đổi</w:t>
      </w:r>
      <w:r w:rsidRPr="00F25849">
        <w:rPr>
          <w:rFonts w:ascii="Times New Roman" w:hAnsi="Times New Roman" w:cs="Times New Roman"/>
          <w:bCs/>
          <w:color w:val="000000" w:themeColor="text1"/>
          <w:kern w:val="2"/>
          <w:sz w:val="24"/>
          <w:szCs w:val="24"/>
          <w14:ligatures w14:val="standardContextual"/>
        </w:rPr>
        <w:t xml:space="preserve"> = </w:t>
      </w:r>
      <w:r w:rsidRPr="009F1B73">
        <w:rPr>
          <w:position w:val="-24"/>
        </w:rPr>
        <w:object w:dxaOrig="1280" w:dyaOrig="620" w14:anchorId="65E6E297">
          <v:shape id="_x0000_i1075" type="#_x0000_t75" style="width:64pt;height:31pt" o:ole="">
            <v:imagedata r:id="rId95" o:title=""/>
          </v:shape>
          <o:OLEObject Type="Embed" ProgID="Equation.DSMT4" ShapeID="_x0000_i1075" DrawAspect="Content" ObjectID="_1741005193" r:id="rId96"/>
        </w:object>
      </w:r>
      <w:r w:rsidRPr="00F25849">
        <w:rPr>
          <w:rFonts w:ascii="Times New Roman" w:hAnsi="Times New Roman" w:cs="Times New Roman"/>
        </w:rPr>
        <w:t>0,14 mol</w:t>
      </w:r>
      <w:r w:rsidR="00597732" w:rsidRPr="00F25849">
        <w:rPr>
          <w:rFonts w:ascii="Times New Roman" w:hAnsi="Times New Roman" w:cs="Times New Roman"/>
        </w:rPr>
        <w:t xml:space="preserve"> </w:t>
      </w:r>
      <w:r w:rsidR="00597732" w:rsidRPr="000D7ECF">
        <w:rPr>
          <w:rFonts w:ascii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40" w14:anchorId="0EF8E32F">
          <v:shape id="_x0000_i1076" type="#_x0000_t75" style="width:15.5pt;height:12pt" o:ole="">
            <v:imagedata r:id="rId47" o:title=""/>
          </v:shape>
          <o:OLEObject Type="Embed" ProgID="Equation.DSMT4" ShapeID="_x0000_i1076" DrawAspect="Content" ObjectID="_1741005194" r:id="rId97"/>
        </w:object>
      </w:r>
      <w:r w:rsidR="00597732" w:rsidRPr="00F25849">
        <w:rPr>
          <w:rFonts w:ascii="Times New Roman" w:hAnsi="Times New Roman" w:cs="Times New Roman"/>
        </w:rPr>
        <w:t>n</w:t>
      </w:r>
      <w:r w:rsidR="00597732" w:rsidRPr="00F25849">
        <w:rPr>
          <w:rFonts w:ascii="Times New Roman" w:hAnsi="Times New Roman" w:cs="Times New Roman"/>
          <w:vertAlign w:val="subscript"/>
        </w:rPr>
        <w:t>Cu</w:t>
      </w:r>
      <w:r w:rsidR="00F25849" w:rsidRPr="00F25849">
        <w:rPr>
          <w:rFonts w:ascii="Times New Roman" w:hAnsi="Times New Roman" w:cs="Times New Roman"/>
          <w:vertAlign w:val="subscript"/>
        </w:rPr>
        <w:t xml:space="preserve"> tăng</w:t>
      </w:r>
      <w:r w:rsidR="00597732" w:rsidRPr="00F25849">
        <w:rPr>
          <w:rFonts w:ascii="Times New Roman" w:hAnsi="Times New Roman" w:cs="Times New Roman"/>
        </w:rPr>
        <w:t xml:space="preserve"> = 0,04 mol </w:t>
      </w:r>
      <w:r w:rsidR="00F25849">
        <w:rPr>
          <w:rFonts w:ascii="Times New Roman" w:hAnsi="Times New Roman" w:cs="Times New Roman"/>
        </w:rPr>
        <w:t>nên Cu</w:t>
      </w:r>
      <w:r w:rsidR="00F25849" w:rsidRPr="00F25849">
        <w:rPr>
          <w:rFonts w:ascii="Times New Roman" w:hAnsi="Times New Roman" w:cs="Times New Roman"/>
          <w:vertAlign w:val="superscript"/>
        </w:rPr>
        <w:t>2+</w:t>
      </w:r>
      <w:r w:rsidR="00F25849">
        <w:rPr>
          <w:rFonts w:ascii="Times New Roman" w:hAnsi="Times New Roman" w:cs="Times New Roman"/>
        </w:rPr>
        <w:t xml:space="preserve"> đã hết và ở catot </w:t>
      </w:r>
      <w:r w:rsidR="00F25849" w:rsidRPr="00597732">
        <w:rPr>
          <w:rFonts w:ascii="Times New Roman" w:hAnsi="Times New Roman" w:cs="Times New Roman"/>
          <w:kern w:val="2"/>
          <w:position w:val="-24"/>
          <w:sz w:val="24"/>
          <w:szCs w:val="24"/>
          <w14:ligatures w14:val="standardContextual"/>
        </w:rPr>
        <w:object w:dxaOrig="3200" w:dyaOrig="620" w14:anchorId="49F1DA62">
          <v:shape id="_x0000_i1077" type="#_x0000_t75" style="width:165.5pt;height:31pt" o:ole="">
            <v:imagedata r:id="rId98" o:title=""/>
          </v:shape>
          <o:OLEObject Type="Embed" ProgID="Equation.DSMT4" ShapeID="_x0000_i1077" DrawAspect="Content" ObjectID="_1741005195" r:id="rId99"/>
        </w:object>
      </w:r>
    </w:p>
    <w:p w14:paraId="03A32769" w14:textId="3FCCBBE3" w:rsidR="00F25849" w:rsidRDefault="00F25849" w:rsidP="009F1B7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Số mol khí tại anot tăng 0,1 – 0,03 = 0,07 = n</w:t>
      </w:r>
      <w:r w:rsidRPr="00F258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e</w:t>
      </w:r>
      <w:r w:rsidRPr="00F25849">
        <w:rPr>
          <w:rFonts w:ascii="Times New Roman" w:hAnsi="Times New Roman" w:cs="Times New Roman"/>
          <w:bCs/>
          <w:color w:val="000000" w:themeColor="text1"/>
          <w:kern w:val="2"/>
          <w:sz w:val="24"/>
          <w:szCs w:val="24"/>
          <w:vertAlign w:val="subscript"/>
          <w14:ligatures w14:val="standardContextual"/>
        </w:rPr>
        <w:t xml:space="preserve"> trao đổi</w:t>
      </w:r>
      <w:r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/2 nên vẫn chưa thoát khí O</w:t>
      </w:r>
      <w:r w:rsidRPr="00F25849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</w:p>
    <w:p w14:paraId="661034B0" w14:textId="72F7F185" w:rsidR="00F25849" w:rsidRPr="00C96838" w:rsidRDefault="00F25849" w:rsidP="009F1B73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C9683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Lúc t giây anol chỉ có khí Cl</w:t>
      </w:r>
      <w:r w:rsidRPr="00C96838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2</w:t>
      </w:r>
      <w:r w:rsidRPr="00C9683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và </w:t>
      </w:r>
      <w:r w:rsidRPr="00D765C9">
        <w:rPr>
          <w:position w:val="-14"/>
        </w:rPr>
        <w:object w:dxaOrig="420" w:dyaOrig="380" w14:anchorId="6C33B519">
          <v:shape id="_x0000_i1078" type="#_x0000_t75" style="width:21pt;height:19pt" o:ole="">
            <v:imagedata r:id="rId100" o:title=""/>
          </v:shape>
          <o:OLEObject Type="Embed" ProgID="Equation.DSMT4" ShapeID="_x0000_i1078" DrawAspect="Content" ObjectID="_1741005196" r:id="rId101"/>
        </w:object>
      </w:r>
      <w:r w:rsidRPr="00C9683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= a = 0,03 </w:t>
      </w:r>
    </w:p>
    <w:p w14:paraId="722CFFD5" w14:textId="128F6567" w:rsidR="007A5049" w:rsidRPr="00C96838" w:rsidRDefault="007A5049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9F1B73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♦</w:t>
      </w:r>
      <w:r w:rsidR="00C9683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t(s)</w:t>
      </w:r>
      <w:r w:rsidRPr="009F1B73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Pr="000D7ECF">
        <w:rPr>
          <w:rFonts w:ascii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40" w14:anchorId="17E75A20">
          <v:shape id="_x0000_i1079" type="#_x0000_t75" style="width:15.5pt;height:12pt" o:ole="">
            <v:imagedata r:id="rId47" o:title=""/>
          </v:shape>
          <o:OLEObject Type="Embed" ProgID="Equation.DSMT4" ShapeID="_x0000_i1079" DrawAspect="Content" ObjectID="_1741005197" r:id="rId102"/>
        </w:object>
      </w:r>
      <w:r w:rsidRPr="009F1B73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n</w:t>
      </w:r>
      <w:r w:rsidRPr="009F1B73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e</w:t>
      </w:r>
      <w:r w:rsidR="009F1B73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 xml:space="preserve"> trao đổi</w:t>
      </w:r>
      <w:r w:rsidR="009F1B73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= </w:t>
      </w:r>
      <w:r w:rsidR="00C96838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0,03.2 = 0,06 (mol)</w:t>
      </w:r>
    </w:p>
    <w:p w14:paraId="435F8584" w14:textId="535F713D" w:rsidR="007A5049" w:rsidRPr="000B2A44" w:rsidRDefault="009D4F88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0B2A44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♦ 5</w:t>
      </w:r>
      <w:r w:rsidR="007A5049" w:rsidRPr="000B2A44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t (s) </w:t>
      </w:r>
      <w:r w:rsidR="007A5049" w:rsidRPr="00511B94">
        <w:rPr>
          <w:rFonts w:ascii="Times New Roman" w:hAnsi="Times New Roman" w:cs="Times New Roman"/>
          <w:kern w:val="2"/>
          <w:position w:val="-6"/>
          <w:sz w:val="24"/>
          <w:szCs w:val="24"/>
          <w14:ligatures w14:val="standardContextual"/>
        </w:rPr>
        <w:object w:dxaOrig="300" w:dyaOrig="240" w14:anchorId="27855DB0">
          <v:shape id="_x0000_i1080" type="#_x0000_t75" style="width:15.5pt;height:12pt" o:ole="">
            <v:imagedata r:id="rId47" o:title=""/>
          </v:shape>
          <o:OLEObject Type="Embed" ProgID="Equation.DSMT4" ShapeID="_x0000_i1080" DrawAspect="Content" ObjectID="_1741005198" r:id="rId103"/>
        </w:object>
      </w:r>
      <w:r w:rsidR="007A5049" w:rsidRPr="000B2A44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n</w:t>
      </w:r>
      <w:r w:rsidR="007A5049" w:rsidRPr="000B2A44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e</w:t>
      </w:r>
      <w:r w:rsidRPr="000B2A44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= 5</w:t>
      </w:r>
      <w:r w:rsidR="00A10507" w:rsidRPr="000B2A44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0,06</w:t>
      </w:r>
      <w:r w:rsidRPr="000B2A44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= 0,3</w:t>
      </w:r>
      <w:r w:rsidR="00A10507" w:rsidRPr="000B2A44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="007A5049" w:rsidRPr="000B2A44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mol </w:t>
      </w:r>
    </w:p>
    <w:p w14:paraId="4C3A947E" w14:textId="2ED5525E" w:rsidR="00A10507" w:rsidRPr="000B2A44" w:rsidRDefault="00AC49CA" w:rsidP="00A10507">
      <w:pPr>
        <w:shd w:val="clear" w:color="auto" w:fill="FFFF99"/>
        <w:spacing w:after="0" w:line="276" w:lineRule="auto"/>
        <w:jc w:val="both"/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</w:pPr>
      <w:r w:rsidRPr="00A10507">
        <w:rPr>
          <w:position w:val="-58"/>
        </w:rPr>
        <w:object w:dxaOrig="9820" w:dyaOrig="1280" w14:anchorId="4267FEBB">
          <v:shape id="_x0000_i1081" type="#_x0000_t75" style="width:491.5pt;height:63.5pt" o:ole="">
            <v:imagedata r:id="rId104" o:title=""/>
          </v:shape>
          <o:OLEObject Type="Embed" ProgID="Equation.DSMT4" ShapeID="_x0000_i1081" DrawAspect="Content" ObjectID="_1741005199" r:id="rId105"/>
        </w:object>
      </w:r>
      <w:r w:rsidR="007A5049" w:rsidRPr="000B2A44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 </w:t>
      </w:r>
    </w:p>
    <w:p w14:paraId="4A95B25E" w14:textId="31854A21" w:rsidR="00A10507" w:rsidRPr="000B2A44" w:rsidRDefault="00A10507" w:rsidP="00A10507">
      <w:pPr>
        <w:shd w:val="clear" w:color="auto" w:fill="FFFF99"/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B2A4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m</w:t>
      </w:r>
      <w:r w:rsidRPr="000B2A44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fr-FR"/>
        </w:rPr>
        <w:t>NaCl</w:t>
      </w:r>
      <w:r w:rsidRPr="000B2A4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= 0,1</w:t>
      </w:r>
      <w:r w:rsidR="0038665F" w:rsidRPr="000B2A4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6.58,5 = 9,36</w:t>
      </w:r>
      <w:r w:rsidRPr="000B2A44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(gam)</w:t>
      </w:r>
    </w:p>
    <w:p w14:paraId="61CF3363" w14:textId="20D5F145" w:rsidR="00ED3DFD" w:rsidRPr="000B2A44" w:rsidRDefault="00CF350E" w:rsidP="00A56D3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2A44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79. </w:t>
      </w:r>
      <w:r w:rsidR="00ED3DFD" w:rsidRPr="000B2A44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>Cho sơ đồ phản ứng sau:</w:t>
      </w:r>
    </w:p>
    <w:p w14:paraId="64F33EF8" w14:textId="121C0495" w:rsidR="00ED3DFD" w:rsidRPr="007A5049" w:rsidRDefault="00ED3DFD" w:rsidP="00A56D3B">
      <w:pPr>
        <w:autoSpaceDE w:val="0"/>
        <w:autoSpaceDN w:val="0"/>
        <w:adjustRightInd w:val="0"/>
        <w:spacing w:after="0" w:line="276" w:lineRule="auto"/>
        <w:ind w:firstLine="283"/>
        <w:contextualSpacing/>
        <w:jc w:val="both"/>
        <w:textAlignment w:val="center"/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</w:pPr>
      <w:r w:rsidRPr="007A5049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 xml:space="preserve">(1) X + Y </w:t>
      </w:r>
      <w:r w:rsidR="00A931C5" w:rsidRPr="00A931C5">
        <w:rPr>
          <w:rFonts w:ascii="Times New Roman" w:hAnsi="Times New Roman"/>
          <w:color w:val="000000"/>
          <w:sz w:val="24"/>
          <w:szCs w:val="24"/>
          <w:lang w:val="fr-FR"/>
        </w:rPr>
        <w:t>→</w:t>
      </w:r>
      <w:r w:rsidRPr="007A5049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 xml:space="preserve"> Al(OH)</w:t>
      </w:r>
      <w:r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val="fr-FR" w:eastAsia="zh-CN"/>
        </w:rPr>
        <w:t>3</w:t>
      </w:r>
      <w:r w:rsidRPr="007A5049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 xml:space="preserve">↓ + Z      </w:t>
      </w:r>
      <w:r w:rsidRPr="007A5049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ab/>
        <w:t xml:space="preserve"> (2) X + T</w:t>
      </w:r>
      <w:r w:rsidR="00A931C5" w:rsidRPr="00A931C5">
        <w:rPr>
          <w:rFonts w:ascii="Times New Roman" w:hAnsi="Times New Roman"/>
          <w:color w:val="000000"/>
          <w:sz w:val="24"/>
          <w:szCs w:val="24"/>
          <w:lang w:val="fr-FR"/>
        </w:rPr>
        <w:t>→</w:t>
      </w:r>
      <w:r w:rsidRPr="007A5049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>Z + AlCl</w:t>
      </w:r>
      <w:r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val="fr-FR" w:eastAsia="zh-CN"/>
        </w:rPr>
        <w:t>3</w:t>
      </w:r>
      <w:r w:rsidRPr="007A5049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 xml:space="preserve">     </w:t>
      </w:r>
      <w:r w:rsidRPr="007A5049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ab/>
        <w:t>(3) AlCl</w:t>
      </w:r>
      <w:r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val="fr-FR" w:eastAsia="zh-CN"/>
        </w:rPr>
        <w:t>3</w:t>
      </w:r>
      <w:r w:rsidRPr="007A5049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 xml:space="preserve"> + Y </w:t>
      </w:r>
      <w:r w:rsidR="00A931C5" w:rsidRPr="00A931C5">
        <w:rPr>
          <w:rFonts w:ascii="Times New Roman" w:hAnsi="Times New Roman"/>
          <w:color w:val="000000"/>
          <w:sz w:val="24"/>
          <w:szCs w:val="24"/>
          <w:lang w:val="fr-FR"/>
        </w:rPr>
        <w:t>→</w:t>
      </w:r>
      <w:r w:rsidRPr="007A5049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>Al(OH)</w:t>
      </w:r>
      <w:r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val="fr-FR" w:eastAsia="zh-CN"/>
        </w:rPr>
        <w:t>3</w:t>
      </w:r>
      <w:r w:rsidRPr="007A5049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>↓ + T</w:t>
      </w:r>
    </w:p>
    <w:p w14:paraId="62C3A069" w14:textId="77777777" w:rsidR="00ED3DFD" w:rsidRPr="007A5049" w:rsidRDefault="00ED3DFD" w:rsidP="00A56D3B">
      <w:pPr>
        <w:autoSpaceDE w:val="0"/>
        <w:autoSpaceDN w:val="0"/>
        <w:adjustRightInd w:val="0"/>
        <w:spacing w:after="0" w:line="276" w:lineRule="auto"/>
        <w:contextualSpacing/>
        <w:jc w:val="both"/>
        <w:textAlignment w:val="center"/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</w:pPr>
      <w:r w:rsidRPr="007A5049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>Các chất X, Y, Z và T tương ứng là</w:t>
      </w:r>
    </w:p>
    <w:p w14:paraId="15699474" w14:textId="77777777" w:rsidR="00ED3DFD" w:rsidRPr="007A5049" w:rsidRDefault="00CF350E" w:rsidP="00A56D3B">
      <w:pPr>
        <w:tabs>
          <w:tab w:val="left" w:pos="3119"/>
          <w:tab w:val="left" w:pos="5387"/>
          <w:tab w:val="left" w:pos="8222"/>
        </w:tabs>
        <w:spacing w:after="0" w:line="276" w:lineRule="auto"/>
        <w:ind w:firstLine="284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7A5049">
        <w:rPr>
          <w:rFonts w:ascii="Times New Roman" w:hAnsi="Times New Roman" w:cs="Times New Roman"/>
          <w:sz w:val="24"/>
          <w:szCs w:val="24"/>
        </w:rPr>
        <w:t xml:space="preserve"> 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Al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SO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Ba(OH)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BaCO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và BaCl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.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ab/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Al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SO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NaOH, Na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SO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và H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SO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.</w:t>
      </w:r>
      <w:r w:rsidRPr="007A5049">
        <w:rPr>
          <w:rFonts w:ascii="Times New Roman" w:hAnsi="Times New Roman" w:cs="Times New Roman"/>
          <w:sz w:val="24"/>
          <w:szCs w:val="24"/>
        </w:rPr>
        <w:t xml:space="preserve"> </w:t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03700150" w14:textId="5A8BB632" w:rsidR="00CF350E" w:rsidRPr="007A5049" w:rsidRDefault="00CF350E" w:rsidP="00A56D3B">
      <w:pPr>
        <w:tabs>
          <w:tab w:val="left" w:pos="3119"/>
          <w:tab w:val="left" w:pos="5387"/>
          <w:tab w:val="left" w:pos="8222"/>
        </w:tabs>
        <w:spacing w:after="0" w:line="276" w:lineRule="auto"/>
        <w:ind w:firstLine="28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C436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1C436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ED3DFD" w:rsidRPr="001C436F">
        <w:rPr>
          <w:rFonts w:ascii="Times New Roman" w:eastAsia="SimSun" w:hAnsi="Times New Roman" w:cs="Times New Roman"/>
          <w:kern w:val="2"/>
          <w:sz w:val="24"/>
          <w:szCs w:val="24"/>
          <w:u w:val="single"/>
          <w:lang w:eastAsia="zh-CN"/>
        </w:rPr>
        <w:t>Al</w:t>
      </w:r>
      <w:r w:rsidR="00ED3DFD" w:rsidRPr="001C436F">
        <w:rPr>
          <w:rFonts w:ascii="Times New Roman" w:eastAsia="SimSun" w:hAnsi="Times New Roman" w:cs="Times New Roman"/>
          <w:kern w:val="2"/>
          <w:sz w:val="24"/>
          <w:szCs w:val="24"/>
          <w:u w:val="single"/>
          <w:vertAlign w:val="subscript"/>
          <w:lang w:eastAsia="zh-CN"/>
        </w:rPr>
        <w:t>2</w:t>
      </w:r>
      <w:r w:rsidR="00ED3DFD" w:rsidRPr="001C436F">
        <w:rPr>
          <w:rFonts w:ascii="Times New Roman" w:eastAsia="SimSun" w:hAnsi="Times New Roman" w:cs="Times New Roman"/>
          <w:kern w:val="2"/>
          <w:sz w:val="24"/>
          <w:szCs w:val="24"/>
          <w:u w:val="single"/>
          <w:lang w:eastAsia="zh-CN"/>
        </w:rPr>
        <w:t>(SO</w:t>
      </w:r>
      <w:r w:rsidR="00ED3DFD" w:rsidRPr="001C436F">
        <w:rPr>
          <w:rFonts w:ascii="Times New Roman" w:eastAsia="SimSun" w:hAnsi="Times New Roman" w:cs="Times New Roman"/>
          <w:kern w:val="2"/>
          <w:sz w:val="24"/>
          <w:szCs w:val="24"/>
          <w:u w:val="single"/>
          <w:vertAlign w:val="subscript"/>
          <w:lang w:eastAsia="zh-CN"/>
        </w:rPr>
        <w:t>4</w:t>
      </w:r>
      <w:r w:rsidR="00ED3DFD" w:rsidRPr="001C436F">
        <w:rPr>
          <w:rFonts w:ascii="Times New Roman" w:eastAsia="SimSun" w:hAnsi="Times New Roman" w:cs="Times New Roman"/>
          <w:kern w:val="2"/>
          <w:sz w:val="24"/>
          <w:szCs w:val="24"/>
          <w:u w:val="single"/>
          <w:lang w:eastAsia="zh-CN"/>
        </w:rPr>
        <w:t>)</w:t>
      </w:r>
      <w:r w:rsidR="00ED3DFD" w:rsidRPr="001C436F">
        <w:rPr>
          <w:rFonts w:ascii="Times New Roman" w:eastAsia="SimSun" w:hAnsi="Times New Roman" w:cs="Times New Roman"/>
          <w:kern w:val="2"/>
          <w:sz w:val="24"/>
          <w:szCs w:val="24"/>
          <w:u w:val="single"/>
          <w:vertAlign w:val="subscript"/>
          <w:lang w:eastAsia="zh-CN"/>
        </w:rPr>
        <w:t>3</w:t>
      </w:r>
      <w:r w:rsidR="00ED3DFD" w:rsidRPr="001C436F">
        <w:rPr>
          <w:rFonts w:ascii="Times New Roman" w:eastAsia="SimSun" w:hAnsi="Times New Roman" w:cs="Times New Roman"/>
          <w:kern w:val="2"/>
          <w:sz w:val="24"/>
          <w:szCs w:val="24"/>
          <w:u w:val="single"/>
          <w:lang w:eastAsia="zh-CN"/>
        </w:rPr>
        <w:t>, Ba(OH)</w:t>
      </w:r>
      <w:r w:rsidR="00ED3DFD" w:rsidRPr="001C436F">
        <w:rPr>
          <w:rFonts w:ascii="Times New Roman" w:eastAsia="SimSun" w:hAnsi="Times New Roman" w:cs="Times New Roman"/>
          <w:kern w:val="2"/>
          <w:sz w:val="24"/>
          <w:szCs w:val="24"/>
          <w:u w:val="single"/>
          <w:vertAlign w:val="subscript"/>
          <w:lang w:eastAsia="zh-CN"/>
        </w:rPr>
        <w:t>2</w:t>
      </w:r>
      <w:r w:rsidR="00ED3DFD" w:rsidRPr="001C436F">
        <w:rPr>
          <w:rFonts w:ascii="Times New Roman" w:eastAsia="SimSun" w:hAnsi="Times New Roman" w:cs="Times New Roman"/>
          <w:kern w:val="2"/>
          <w:sz w:val="24"/>
          <w:szCs w:val="24"/>
          <w:u w:val="single"/>
          <w:lang w:eastAsia="zh-CN"/>
        </w:rPr>
        <w:t>, BaSO</w:t>
      </w:r>
      <w:r w:rsidR="00ED3DFD" w:rsidRPr="001C436F">
        <w:rPr>
          <w:rFonts w:ascii="Times New Roman" w:eastAsia="SimSun" w:hAnsi="Times New Roman" w:cs="Times New Roman"/>
          <w:kern w:val="2"/>
          <w:sz w:val="24"/>
          <w:szCs w:val="24"/>
          <w:u w:val="single"/>
          <w:vertAlign w:val="subscript"/>
          <w:lang w:eastAsia="zh-CN"/>
        </w:rPr>
        <w:t>4</w:t>
      </w:r>
      <w:r w:rsidR="00ED3DFD" w:rsidRPr="001C436F">
        <w:rPr>
          <w:rFonts w:ascii="Times New Roman" w:eastAsia="SimSun" w:hAnsi="Times New Roman" w:cs="Times New Roman"/>
          <w:kern w:val="2"/>
          <w:sz w:val="24"/>
          <w:szCs w:val="24"/>
          <w:u w:val="single"/>
          <w:lang w:eastAsia="zh-CN"/>
        </w:rPr>
        <w:t xml:space="preserve"> và BaCl</w:t>
      </w:r>
      <w:r w:rsidR="00ED3DFD" w:rsidRPr="001C436F">
        <w:rPr>
          <w:rFonts w:ascii="Times New Roman" w:eastAsia="SimSun" w:hAnsi="Times New Roman" w:cs="Times New Roman"/>
          <w:kern w:val="2"/>
          <w:sz w:val="24"/>
          <w:szCs w:val="24"/>
          <w:u w:val="single"/>
          <w:vertAlign w:val="subscript"/>
          <w:lang w:eastAsia="zh-CN"/>
        </w:rPr>
        <w:t>2</w:t>
      </w:r>
      <w:r w:rsidR="00ED3DFD" w:rsidRPr="001C436F">
        <w:rPr>
          <w:rFonts w:ascii="Times New Roman" w:eastAsia="SimSun" w:hAnsi="Times New Roman" w:cs="Times New Roman"/>
          <w:kern w:val="2"/>
          <w:sz w:val="24"/>
          <w:szCs w:val="24"/>
          <w:u w:val="single"/>
          <w:lang w:eastAsia="zh-CN"/>
        </w:rPr>
        <w:t>.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ab/>
      </w:r>
      <w:r w:rsidRPr="007A5049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7A504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Al(NO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NaNO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BaCl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và khí Cl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7A5049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.</w:t>
      </w:r>
    </w:p>
    <w:p w14:paraId="2AB4B4A2" w14:textId="5F95B8B2" w:rsidR="001C436F" w:rsidRPr="001C436F" w:rsidRDefault="00CF350E" w:rsidP="001C436F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05E24">
        <w:rPr>
          <w:rFonts w:ascii="Times New Roman" w:hAnsi="Times New Roman" w:cs="Times New Roman"/>
          <w:b/>
          <w:color w:val="FF0000"/>
          <w:sz w:val="24"/>
          <w:szCs w:val="24"/>
        </w:rPr>
        <w:t>Hướng dẫn giả</w:t>
      </w:r>
      <w:r w:rsidR="001C436F">
        <w:rPr>
          <w:rFonts w:ascii="Times New Roman" w:hAnsi="Times New Roman" w:cs="Times New Roman"/>
          <w:b/>
          <w:color w:val="FF0000"/>
          <w:sz w:val="24"/>
          <w:szCs w:val="24"/>
        </w:rPr>
        <w:t>i</w:t>
      </w:r>
    </w:p>
    <w:p w14:paraId="6B6D9DAF" w14:textId="2DFC31B2" w:rsidR="001C436F" w:rsidRPr="001C436F" w:rsidRDefault="001C436F" w:rsidP="001C436F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(1) </w:t>
      </w:r>
      <w:r w:rsidR="00405E24"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Al</w:t>
      </w:r>
      <w:r w:rsidR="00405E24" w:rsidRPr="001C436F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405E24"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SO</w:t>
      </w:r>
      <w:r w:rsidR="00405E24" w:rsidRPr="001C436F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="00405E24"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</w:t>
      </w:r>
      <w:r w:rsidR="00405E24" w:rsidRPr="001C436F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+ </w:t>
      </w:r>
      <w:r w:rsidR="00405E24"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3</w:t>
      </w:r>
      <w:r w:rsidR="00405E24"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Ba(OH)</w:t>
      </w:r>
      <w:r w:rsidR="00405E24" w:rsidRPr="001C436F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</w:t>
      </w:r>
      <w:r w:rsidRPr="001C436F">
        <w:rPr>
          <w:rFonts w:ascii="Times New Roman" w:hAnsi="Times New Roman" w:cs="Times New Roman"/>
          <w:color w:val="000000"/>
          <w:sz w:val="24"/>
          <w:szCs w:val="24"/>
        </w:rPr>
        <w:t>→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2Al(OH)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↓ + 3BaSO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</w:t>
      </w:r>
    </w:p>
    <w:p w14:paraId="6E6EBB23" w14:textId="39958BA5" w:rsidR="001C436F" w:rsidRPr="001C436F" w:rsidRDefault="001C436F" w:rsidP="001C436F">
      <w:pPr>
        <w:pStyle w:val="ListParagraph"/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/>
        <w:ind w:left="643" w:hanging="643"/>
        <w:rPr>
          <w:rFonts w:eastAsia="SimSun" w:cs="Times New Roman"/>
          <w:kern w:val="2"/>
          <w:sz w:val="24"/>
          <w:szCs w:val="24"/>
          <w:lang w:eastAsia="zh-CN"/>
        </w:rPr>
      </w:pPr>
      <w:r w:rsidRPr="001C436F">
        <w:rPr>
          <w:rFonts w:eastAsia="SimSun" w:cs="Times New Roman"/>
          <w:kern w:val="2"/>
          <w:sz w:val="24"/>
          <w:szCs w:val="24"/>
          <w:lang w:eastAsia="zh-CN"/>
        </w:rPr>
        <w:t xml:space="preserve">       X                  Y                                  </w:t>
      </w:r>
      <w:r w:rsidR="009307F1">
        <w:rPr>
          <w:rFonts w:eastAsia="SimSun" w:cs="Times New Roman"/>
          <w:kern w:val="2"/>
          <w:sz w:val="24"/>
          <w:szCs w:val="24"/>
          <w:lang w:eastAsia="zh-CN"/>
        </w:rPr>
        <w:t xml:space="preserve">      </w:t>
      </w:r>
      <w:r w:rsidRPr="001C436F">
        <w:rPr>
          <w:rFonts w:eastAsia="SimSun" w:cs="Times New Roman"/>
          <w:kern w:val="2"/>
          <w:sz w:val="24"/>
          <w:szCs w:val="24"/>
          <w:lang w:eastAsia="zh-CN"/>
        </w:rPr>
        <w:t xml:space="preserve">     Z</w:t>
      </w:r>
    </w:p>
    <w:p w14:paraId="5AFAAD8B" w14:textId="24A58449" w:rsidR="001C436F" w:rsidRPr="001C436F" w:rsidRDefault="001C436F" w:rsidP="001C436F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2) Al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SO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+  3BaCl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 xml:space="preserve">2 </w:t>
      </w:r>
      <w:r w:rsidRPr="001C436F">
        <w:rPr>
          <w:rFonts w:ascii="Times New Roman" w:hAnsi="Times New Roman" w:cs="Times New Roman"/>
          <w:color w:val="000000"/>
          <w:sz w:val="24"/>
          <w:szCs w:val="24"/>
        </w:rPr>
        <w:t>→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3BaSO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+ 2AlCl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</w:p>
    <w:p w14:paraId="29191FC5" w14:textId="04766596" w:rsidR="001C436F" w:rsidRPr="001C436F" w:rsidRDefault="001C436F" w:rsidP="001C436F">
      <w:pPr>
        <w:pStyle w:val="ListParagraph"/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/>
        <w:ind w:left="643" w:hanging="643"/>
        <w:rPr>
          <w:rFonts w:eastAsia="SimSun" w:cs="Times New Roman"/>
          <w:kern w:val="2"/>
          <w:sz w:val="24"/>
          <w:szCs w:val="24"/>
          <w:lang w:eastAsia="zh-CN"/>
        </w:rPr>
      </w:pPr>
      <w:r w:rsidRPr="001C436F">
        <w:rPr>
          <w:rFonts w:eastAsia="SimSun" w:cs="Times New Roman"/>
          <w:kern w:val="2"/>
          <w:sz w:val="24"/>
          <w:szCs w:val="24"/>
          <w:lang w:eastAsia="zh-CN"/>
        </w:rPr>
        <w:lastRenderedPageBreak/>
        <w:t xml:space="preserve">        X            </w:t>
      </w:r>
      <w:r w:rsidR="009307F1">
        <w:rPr>
          <w:rFonts w:eastAsia="SimSun" w:cs="Times New Roman"/>
          <w:kern w:val="2"/>
          <w:sz w:val="24"/>
          <w:szCs w:val="24"/>
          <w:lang w:eastAsia="zh-CN"/>
        </w:rPr>
        <w:t xml:space="preserve">   </w:t>
      </w:r>
      <w:r w:rsidRPr="001C436F">
        <w:rPr>
          <w:rFonts w:eastAsia="SimSun" w:cs="Times New Roman"/>
          <w:kern w:val="2"/>
          <w:sz w:val="24"/>
          <w:szCs w:val="24"/>
          <w:lang w:eastAsia="zh-CN"/>
        </w:rPr>
        <w:t xml:space="preserve">      T               Z</w:t>
      </w:r>
    </w:p>
    <w:p w14:paraId="42541CDF" w14:textId="076CFB58" w:rsidR="00CF350E" w:rsidRPr="001C436F" w:rsidRDefault="001C436F" w:rsidP="001C436F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3)   AlCl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+ Ba(OH)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</w:t>
      </w:r>
      <w:r w:rsidRPr="001C436F">
        <w:rPr>
          <w:rFonts w:ascii="Times New Roman" w:hAnsi="Times New Roman" w:cs="Times New Roman"/>
          <w:color w:val="000000"/>
          <w:sz w:val="24"/>
          <w:szCs w:val="24"/>
        </w:rPr>
        <w:t>→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Al(OH)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↓ + BaCl</w:t>
      </w:r>
      <w:r w:rsidRPr="001C436F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</w:p>
    <w:p w14:paraId="2F002A4C" w14:textId="070657B4" w:rsidR="001C436F" w:rsidRPr="001C436F" w:rsidRDefault="001C436F" w:rsidP="001C436F">
      <w:pPr>
        <w:pStyle w:val="ListParagraph"/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/>
        <w:ind w:left="643" w:hanging="643"/>
        <w:rPr>
          <w:rFonts w:cs="Times New Roman"/>
          <w:sz w:val="24"/>
          <w:szCs w:val="24"/>
        </w:rPr>
      </w:pPr>
      <w:r>
        <w:rPr>
          <w:rFonts w:eastAsia="SimSun" w:cs="Times New Roman"/>
          <w:kern w:val="2"/>
          <w:sz w:val="24"/>
          <w:szCs w:val="24"/>
          <w:vertAlign w:val="subscript"/>
          <w:lang w:eastAsia="zh-CN"/>
        </w:rPr>
        <w:t xml:space="preserve">      </w:t>
      </w:r>
      <w:r w:rsidR="009307F1">
        <w:rPr>
          <w:rFonts w:eastAsia="SimSun" w:cs="Times New Roman"/>
          <w:kern w:val="2"/>
          <w:sz w:val="24"/>
          <w:szCs w:val="24"/>
          <w:vertAlign w:val="subscript"/>
          <w:lang w:eastAsia="zh-CN"/>
        </w:rPr>
        <w:t xml:space="preserve">                             </w:t>
      </w:r>
      <w:r>
        <w:rPr>
          <w:rFonts w:eastAsia="SimSun" w:cs="Times New Roman"/>
          <w:kern w:val="2"/>
          <w:sz w:val="24"/>
          <w:szCs w:val="24"/>
          <w:vertAlign w:val="subscript"/>
          <w:lang w:eastAsia="zh-CN"/>
        </w:rPr>
        <w:t xml:space="preserve">   </w:t>
      </w:r>
      <w:r>
        <w:rPr>
          <w:rFonts w:eastAsia="SimSun" w:cs="Times New Roman"/>
          <w:kern w:val="2"/>
          <w:sz w:val="24"/>
          <w:szCs w:val="24"/>
          <w:lang w:eastAsia="zh-CN"/>
        </w:rPr>
        <w:t xml:space="preserve">Y                                    T                                  </w:t>
      </w:r>
    </w:p>
    <w:p w14:paraId="3EA417A7" w14:textId="6DE781F9" w:rsidR="007A5049" w:rsidRPr="00D85948" w:rsidRDefault="00CF350E" w:rsidP="00A56D3B">
      <w:pPr>
        <w:spacing w:after="0" w:line="276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85948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80. </w:t>
      </w:r>
      <w:r w:rsidR="007A5049" w:rsidRPr="00D85948">
        <w:rPr>
          <w:rFonts w:ascii="Times New Roman" w:hAnsi="Times New Roman"/>
          <w:color w:val="000000"/>
          <w:sz w:val="24"/>
          <w:szCs w:val="24"/>
        </w:rPr>
        <w:t>Thực hiện các phản ứng</w:t>
      </w:r>
      <w:r w:rsidR="001651C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A5049" w:rsidRPr="00D85948">
        <w:rPr>
          <w:rFonts w:ascii="Times New Roman" w:hAnsi="Times New Roman"/>
          <w:color w:val="000000"/>
          <w:sz w:val="24"/>
          <w:szCs w:val="24"/>
        </w:rPr>
        <w:t>đối với chất hữu cơ X (C</w:t>
      </w:r>
      <w:r w:rsidR="007A5049" w:rsidRPr="00D85948">
        <w:rPr>
          <w:rFonts w:ascii="Times New Roman" w:hAnsi="Times New Roman"/>
          <w:color w:val="000000"/>
          <w:sz w:val="24"/>
          <w:szCs w:val="24"/>
          <w:vertAlign w:val="subscript"/>
        </w:rPr>
        <w:t>6</w:t>
      </w:r>
      <w:r w:rsidR="007A5049" w:rsidRPr="00D85948">
        <w:rPr>
          <w:rFonts w:ascii="Times New Roman" w:hAnsi="Times New Roman"/>
          <w:color w:val="000000"/>
          <w:sz w:val="24"/>
          <w:szCs w:val="24"/>
        </w:rPr>
        <w:t>H</w:t>
      </w:r>
      <w:r w:rsidR="007A5049" w:rsidRPr="00D85948">
        <w:rPr>
          <w:rFonts w:ascii="Times New Roman" w:hAnsi="Times New Roman"/>
          <w:color w:val="000000"/>
          <w:sz w:val="24"/>
          <w:szCs w:val="24"/>
          <w:vertAlign w:val="subscript"/>
        </w:rPr>
        <w:t>8</w:t>
      </w:r>
      <w:r w:rsidR="007A5049" w:rsidRPr="00D85948">
        <w:rPr>
          <w:rFonts w:ascii="Times New Roman" w:hAnsi="Times New Roman"/>
          <w:color w:val="000000"/>
          <w:sz w:val="24"/>
          <w:szCs w:val="24"/>
        </w:rPr>
        <w:t>O</w:t>
      </w:r>
      <w:r w:rsidR="007A5049" w:rsidRPr="00D85948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="007A5049" w:rsidRPr="00D85948">
        <w:rPr>
          <w:rFonts w:ascii="Times New Roman" w:hAnsi="Times New Roman"/>
          <w:color w:val="000000"/>
          <w:sz w:val="24"/>
          <w:szCs w:val="24"/>
        </w:rPr>
        <w:t xml:space="preserve">, chứa hai chức este, mạch hở) và các sản phẩm X (mỗi mũi tên ứng với một phản ứng) dưới đây: </w:t>
      </w:r>
    </w:p>
    <w:p w14:paraId="382C4134" w14:textId="77777777" w:rsidR="007A5049" w:rsidRPr="00A931C5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A931C5">
        <w:rPr>
          <w:rFonts w:ascii="Times New Roman" w:hAnsi="Times New Roman"/>
          <w:color w:val="000000"/>
          <w:sz w:val="24"/>
          <w:szCs w:val="24"/>
        </w:rPr>
        <w:t>(1) X + 2NaOH → X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A931C5">
        <w:rPr>
          <w:rFonts w:ascii="Times New Roman" w:hAnsi="Times New Roman"/>
          <w:color w:val="000000"/>
          <w:sz w:val="24"/>
          <w:szCs w:val="24"/>
        </w:rPr>
        <w:t xml:space="preserve"> + X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A931C5">
        <w:rPr>
          <w:rFonts w:ascii="Times New Roman" w:hAnsi="Times New Roman"/>
          <w:color w:val="000000"/>
          <w:sz w:val="24"/>
          <w:szCs w:val="24"/>
        </w:rPr>
        <w:t xml:space="preserve"> + X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</w:p>
    <w:p w14:paraId="14CE3213" w14:textId="77777777" w:rsidR="007A5049" w:rsidRPr="00A931C5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A931C5">
        <w:rPr>
          <w:rFonts w:ascii="Times New Roman" w:hAnsi="Times New Roman"/>
          <w:color w:val="000000"/>
          <w:sz w:val="24"/>
          <w:szCs w:val="24"/>
        </w:rPr>
        <w:t>(2) 2X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A931C5">
        <w:rPr>
          <w:rFonts w:ascii="Times New Roman" w:hAnsi="Times New Roman"/>
          <w:color w:val="000000"/>
          <w:sz w:val="24"/>
          <w:szCs w:val="24"/>
        </w:rPr>
        <w:t xml:space="preserve"> + H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A931C5">
        <w:rPr>
          <w:rFonts w:ascii="Times New Roman" w:hAnsi="Times New Roman"/>
          <w:color w:val="000000"/>
          <w:sz w:val="24"/>
          <w:szCs w:val="24"/>
        </w:rPr>
        <w:t>SO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A931C5">
        <w:rPr>
          <w:rFonts w:ascii="Times New Roman" w:hAnsi="Times New Roman"/>
          <w:color w:val="000000"/>
          <w:sz w:val="24"/>
          <w:szCs w:val="24"/>
        </w:rPr>
        <w:t xml:space="preserve"> (loãng) → 2X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A931C5">
        <w:rPr>
          <w:rFonts w:ascii="Times New Roman" w:hAnsi="Times New Roman"/>
          <w:color w:val="000000"/>
          <w:sz w:val="24"/>
          <w:szCs w:val="24"/>
        </w:rPr>
        <w:t xml:space="preserve"> + Na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A931C5">
        <w:rPr>
          <w:rFonts w:ascii="Times New Roman" w:hAnsi="Times New Roman"/>
          <w:color w:val="000000"/>
          <w:sz w:val="24"/>
          <w:szCs w:val="24"/>
        </w:rPr>
        <w:t>SO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</w:p>
    <w:p w14:paraId="4563AFA2" w14:textId="12112FE0" w:rsidR="007A5049" w:rsidRPr="00A931C5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A931C5">
        <w:rPr>
          <w:rFonts w:ascii="Times New Roman" w:hAnsi="Times New Roman"/>
          <w:color w:val="000000"/>
          <w:sz w:val="24"/>
          <w:szCs w:val="24"/>
        </w:rPr>
        <w:t>(3) 2X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A931C5">
        <w:rPr>
          <w:rFonts w:ascii="Times New Roman" w:hAnsi="Times New Roman"/>
          <w:color w:val="000000"/>
          <w:sz w:val="24"/>
          <w:szCs w:val="24"/>
        </w:rPr>
        <w:t xml:space="preserve"> + O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720EC1" w:rsidRPr="00A931C5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680" w:dyaOrig="320" w14:anchorId="4D39D4C3">
          <v:shape id="_x0000_i1092" type="#_x0000_t75" alt="" style="width:34pt;height:16pt" o:ole="">
            <v:imagedata r:id="rId106" o:title=""/>
          </v:shape>
          <o:OLEObject Type="Embed" ProgID="Equation.DSMT4" ShapeID="_x0000_i1092" DrawAspect="Content" ObjectID="_1741005200" r:id="rId107"/>
        </w:object>
      </w:r>
      <w:r w:rsidRPr="00A931C5">
        <w:rPr>
          <w:rFonts w:ascii="Times New Roman" w:hAnsi="Times New Roman"/>
          <w:color w:val="000000"/>
          <w:sz w:val="24"/>
          <w:szCs w:val="24"/>
        </w:rPr>
        <w:t xml:space="preserve"> 2X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</w:p>
    <w:p w14:paraId="1C55C48D" w14:textId="77777777" w:rsidR="007A5049" w:rsidRPr="00A931C5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A931C5">
        <w:rPr>
          <w:rFonts w:ascii="Times New Roman" w:hAnsi="Times New Roman"/>
          <w:color w:val="000000"/>
          <w:sz w:val="24"/>
          <w:szCs w:val="24"/>
        </w:rPr>
        <w:t>(4) 2X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 xml:space="preserve">2 </w:t>
      </w:r>
      <w:r w:rsidRPr="00A931C5">
        <w:rPr>
          <w:rFonts w:ascii="Times New Roman" w:hAnsi="Times New Roman"/>
          <w:color w:val="000000"/>
          <w:sz w:val="24"/>
          <w:szCs w:val="24"/>
        </w:rPr>
        <w:t>+ H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A931C5">
        <w:rPr>
          <w:rFonts w:ascii="Times New Roman" w:hAnsi="Times New Roman"/>
          <w:color w:val="000000"/>
          <w:sz w:val="24"/>
          <w:szCs w:val="24"/>
        </w:rPr>
        <w:t>SO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A931C5">
        <w:rPr>
          <w:rFonts w:ascii="Times New Roman" w:hAnsi="Times New Roman"/>
          <w:color w:val="000000"/>
          <w:sz w:val="24"/>
          <w:szCs w:val="24"/>
        </w:rPr>
        <w:t xml:space="preserve"> (loãng) → 2X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5</w:t>
      </w:r>
      <w:r w:rsidRPr="00A931C5">
        <w:rPr>
          <w:rFonts w:ascii="Times New Roman" w:hAnsi="Times New Roman"/>
          <w:color w:val="000000"/>
          <w:sz w:val="24"/>
          <w:szCs w:val="24"/>
        </w:rPr>
        <w:t xml:space="preserve"> + Na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A931C5">
        <w:rPr>
          <w:rFonts w:ascii="Times New Roman" w:hAnsi="Times New Roman"/>
          <w:color w:val="000000"/>
          <w:sz w:val="24"/>
          <w:szCs w:val="24"/>
        </w:rPr>
        <w:t>SO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A931C5"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14:paraId="216221E0" w14:textId="77777777" w:rsidR="007A5049" w:rsidRPr="00A931C5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A931C5">
        <w:rPr>
          <w:rFonts w:ascii="Times New Roman" w:hAnsi="Times New Roman"/>
          <w:color w:val="000000"/>
          <w:sz w:val="24"/>
          <w:szCs w:val="24"/>
        </w:rPr>
        <w:t xml:space="preserve">Cho các phát biểu sau: </w:t>
      </w:r>
    </w:p>
    <w:p w14:paraId="4CBA613F" w14:textId="77777777" w:rsidR="007A5049" w:rsidRPr="00A931C5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5B14C3">
        <w:rPr>
          <w:rFonts w:ascii="Times New Roman" w:hAnsi="Times New Roman"/>
          <w:color w:val="000000"/>
          <w:sz w:val="24"/>
          <w:szCs w:val="24"/>
          <w:highlight w:val="yellow"/>
        </w:rPr>
        <w:t>(a) Khi cho a mol X</w:t>
      </w:r>
      <w:r w:rsidRPr="005B14C3">
        <w:rPr>
          <w:rFonts w:ascii="Times New Roman" w:hAnsi="Times New Roman"/>
          <w:color w:val="000000"/>
          <w:sz w:val="24"/>
          <w:szCs w:val="24"/>
          <w:highlight w:val="yellow"/>
          <w:vertAlign w:val="subscript"/>
        </w:rPr>
        <w:t>5</w:t>
      </w:r>
      <w:r w:rsidRPr="005B14C3">
        <w:rPr>
          <w:rFonts w:ascii="Times New Roman" w:hAnsi="Times New Roman"/>
          <w:color w:val="000000"/>
          <w:sz w:val="24"/>
          <w:szCs w:val="24"/>
          <w:highlight w:val="yellow"/>
        </w:rPr>
        <w:t xml:space="preserve"> tác dụng với Na dư thu được a mol H</w:t>
      </w:r>
      <w:r w:rsidRPr="005B14C3">
        <w:rPr>
          <w:rFonts w:ascii="Times New Roman" w:hAnsi="Times New Roman"/>
          <w:color w:val="000000"/>
          <w:sz w:val="24"/>
          <w:szCs w:val="24"/>
          <w:highlight w:val="yellow"/>
          <w:vertAlign w:val="subscript"/>
        </w:rPr>
        <w:t>2</w:t>
      </w:r>
      <w:r w:rsidRPr="005B14C3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p w14:paraId="253183AE" w14:textId="77777777" w:rsidR="007A5049" w:rsidRPr="00A931C5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5B14C3">
        <w:rPr>
          <w:rFonts w:ascii="Times New Roman" w:hAnsi="Times New Roman"/>
          <w:color w:val="000000"/>
          <w:sz w:val="24"/>
          <w:szCs w:val="24"/>
          <w:highlight w:val="yellow"/>
        </w:rPr>
        <w:t>(b) Chất X</w:t>
      </w:r>
      <w:r w:rsidRPr="005B14C3">
        <w:rPr>
          <w:rFonts w:ascii="Times New Roman" w:hAnsi="Times New Roman"/>
          <w:color w:val="000000"/>
          <w:sz w:val="24"/>
          <w:szCs w:val="24"/>
          <w:highlight w:val="yellow"/>
          <w:vertAlign w:val="subscript"/>
        </w:rPr>
        <w:t>3</w:t>
      </w:r>
      <w:r w:rsidRPr="005B14C3">
        <w:rPr>
          <w:rFonts w:ascii="Times New Roman" w:hAnsi="Times New Roman"/>
          <w:color w:val="000000"/>
          <w:sz w:val="24"/>
          <w:szCs w:val="24"/>
          <w:highlight w:val="yellow"/>
        </w:rPr>
        <w:t xml:space="preserve"> tham gia được phản ứng tráng bạc.</w:t>
      </w:r>
    </w:p>
    <w:p w14:paraId="77958339" w14:textId="2315FA70" w:rsidR="007A5049" w:rsidRPr="00A931C5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A931C5">
        <w:rPr>
          <w:rFonts w:ascii="Times New Roman" w:hAnsi="Times New Roman"/>
          <w:color w:val="000000"/>
          <w:sz w:val="24"/>
          <w:szCs w:val="24"/>
        </w:rPr>
        <w:t>(c) Khối lượng mol của X</w:t>
      </w:r>
      <w:r w:rsidRPr="00A931C5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="005B14C3">
        <w:rPr>
          <w:rFonts w:ascii="Times New Roman" w:hAnsi="Times New Roman"/>
          <w:color w:val="000000"/>
          <w:sz w:val="24"/>
          <w:szCs w:val="24"/>
        </w:rPr>
        <w:t xml:space="preserve"> là 68</w:t>
      </w:r>
      <w:r w:rsidRPr="00A931C5">
        <w:rPr>
          <w:rFonts w:ascii="Times New Roman" w:hAnsi="Times New Roman"/>
          <w:color w:val="000000"/>
          <w:sz w:val="24"/>
          <w:szCs w:val="24"/>
        </w:rPr>
        <w:t xml:space="preserve"> gam/mol.</w:t>
      </w:r>
    </w:p>
    <w:p w14:paraId="3DD819D1" w14:textId="77777777" w:rsidR="007A5049" w:rsidRPr="00A931C5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5B14C3">
        <w:rPr>
          <w:rFonts w:ascii="Times New Roman" w:hAnsi="Times New Roman"/>
          <w:color w:val="000000"/>
          <w:sz w:val="24"/>
          <w:szCs w:val="24"/>
          <w:highlight w:val="yellow"/>
        </w:rPr>
        <w:t>(d) Có 1 công thức cấu tạo thỏa mãn tính chất của X.</w:t>
      </w:r>
    </w:p>
    <w:p w14:paraId="2663475C" w14:textId="77777777" w:rsidR="007A5049" w:rsidRPr="00A931C5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A931C5">
        <w:rPr>
          <w:rFonts w:ascii="Times New Roman" w:hAnsi="Times New Roman"/>
          <w:color w:val="000000"/>
          <w:sz w:val="24"/>
          <w:szCs w:val="24"/>
          <w:lang w:val="fr-FR"/>
        </w:rPr>
        <w:t>Số phát biểu đúng là</w:t>
      </w:r>
    </w:p>
    <w:p w14:paraId="49B5657E" w14:textId="77777777" w:rsidR="007A5049" w:rsidRPr="00A931C5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A931C5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A931C5">
        <w:rPr>
          <w:rFonts w:ascii="Times New Roman" w:hAnsi="Times New Roman"/>
          <w:color w:val="000000"/>
          <w:sz w:val="24"/>
          <w:szCs w:val="24"/>
          <w:lang w:val="fr-FR"/>
        </w:rPr>
        <w:t xml:space="preserve"> 1. </w:t>
      </w:r>
      <w:r w:rsidRPr="00A931C5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</w:r>
      <w:r w:rsidRPr="007967F6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B. </w:t>
      </w:r>
      <w:r w:rsidRPr="007967F6">
        <w:rPr>
          <w:rFonts w:ascii="Times New Roman" w:hAnsi="Times New Roman"/>
          <w:color w:val="000000"/>
          <w:sz w:val="24"/>
          <w:szCs w:val="24"/>
          <w:lang w:val="fr-FR"/>
        </w:rPr>
        <w:t>4.</w:t>
      </w:r>
      <w:r w:rsidRPr="00A931C5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</w:r>
      <w:r w:rsidRPr="007967F6"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  <w:t>C.</w:t>
      </w:r>
      <w:r w:rsidRPr="007967F6">
        <w:rPr>
          <w:rFonts w:ascii="Times New Roman" w:hAnsi="Times New Roman"/>
          <w:color w:val="000000"/>
          <w:sz w:val="24"/>
          <w:szCs w:val="24"/>
          <w:u w:val="single"/>
          <w:lang w:val="fr-FR"/>
        </w:rPr>
        <w:t xml:space="preserve"> 3.</w:t>
      </w:r>
      <w:r w:rsidRPr="00A931C5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A931C5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>D.</w:t>
      </w:r>
      <w:r w:rsidRPr="00A931C5">
        <w:rPr>
          <w:rFonts w:ascii="Times New Roman" w:hAnsi="Times New Roman"/>
          <w:color w:val="000000"/>
          <w:sz w:val="24"/>
          <w:szCs w:val="24"/>
          <w:lang w:val="fr-FR"/>
        </w:rPr>
        <w:t xml:space="preserve"> 2. </w:t>
      </w:r>
    </w:p>
    <w:p w14:paraId="2548BA61" w14:textId="17F70A17" w:rsidR="00CF350E" w:rsidRDefault="00CF350E" w:rsidP="00A56D3B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 w:rsidRPr="007A5049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Hướng dẫn giải</w:t>
      </w:r>
    </w:p>
    <w:p w14:paraId="55199C1D" w14:textId="42C5E1E6" w:rsidR="00A931C5" w:rsidRPr="00A931C5" w:rsidRDefault="00A931C5" w:rsidP="00A56D3B">
      <w:pPr>
        <w:shd w:val="clear" w:color="auto" w:fill="FFFF99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A931C5">
        <w:rPr>
          <w:rFonts w:ascii="Times New Roman" w:hAnsi="Times New Roman" w:cs="Times New Roman"/>
          <w:sz w:val="24"/>
          <w:szCs w:val="24"/>
        </w:rPr>
        <w:t>(1) CH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931C5">
        <w:rPr>
          <w:rFonts w:ascii="Times New Roman" w:hAnsi="Times New Roman" w:cs="Times New Roman"/>
          <w:sz w:val="24"/>
          <w:szCs w:val="24"/>
        </w:rPr>
        <w:t>COOCH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931C5">
        <w:rPr>
          <w:rFonts w:ascii="Times New Roman" w:hAnsi="Times New Roman" w:cs="Times New Roman"/>
          <w:sz w:val="24"/>
          <w:szCs w:val="24"/>
        </w:rPr>
        <w:t>COOCH=CH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931C5">
        <w:rPr>
          <w:rFonts w:ascii="Times New Roman" w:hAnsi="Times New Roman" w:cs="Times New Roman"/>
          <w:sz w:val="24"/>
          <w:szCs w:val="24"/>
        </w:rPr>
        <w:t xml:space="preserve"> + 2NaOH </w:t>
      </w:r>
      <w:r w:rsidRPr="005752C6">
        <w:rPr>
          <w:position w:val="-6"/>
        </w:rPr>
        <w:object w:dxaOrig="300" w:dyaOrig="220" w14:anchorId="28D48739">
          <v:shape id="_x0000_i1083" type="#_x0000_t75" style="width:15pt;height:11pt" o:ole="">
            <v:imagedata r:id="rId108" o:title=""/>
          </v:shape>
          <o:OLEObject Type="Embed" ProgID="Equation.DSMT4" ShapeID="_x0000_i1083" DrawAspect="Content" ObjectID="_1741005201" r:id="rId109"/>
        </w:object>
      </w:r>
      <w:r w:rsidRPr="00A931C5">
        <w:rPr>
          <w:rFonts w:ascii="Times New Roman" w:hAnsi="Times New Roman" w:cs="Times New Roman"/>
          <w:sz w:val="24"/>
          <w:szCs w:val="24"/>
        </w:rPr>
        <w:t xml:space="preserve"> CH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931C5">
        <w:rPr>
          <w:rFonts w:ascii="Times New Roman" w:hAnsi="Times New Roman" w:cs="Times New Roman"/>
          <w:sz w:val="24"/>
          <w:szCs w:val="24"/>
        </w:rPr>
        <w:t>COONa + HOCH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931C5">
        <w:rPr>
          <w:rFonts w:ascii="Times New Roman" w:hAnsi="Times New Roman" w:cs="Times New Roman"/>
          <w:sz w:val="24"/>
          <w:szCs w:val="24"/>
        </w:rPr>
        <w:t>COONa + CH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931C5">
        <w:rPr>
          <w:rFonts w:ascii="Times New Roman" w:hAnsi="Times New Roman" w:cs="Times New Roman"/>
          <w:sz w:val="24"/>
          <w:szCs w:val="24"/>
        </w:rPr>
        <w:t>CH=O</w:t>
      </w:r>
    </w:p>
    <w:p w14:paraId="5286D5FB" w14:textId="7A725993" w:rsidR="00A931C5" w:rsidRPr="00A931C5" w:rsidRDefault="00A56D3B" w:rsidP="00A56D3B">
      <w:pPr>
        <w:shd w:val="clear" w:color="auto" w:fill="FFFF99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A931C5" w:rsidRPr="00A931C5">
        <w:rPr>
          <w:rFonts w:ascii="Times New Roman" w:hAnsi="Times New Roman" w:cs="Times New Roman"/>
          <w:sz w:val="24"/>
          <w:szCs w:val="24"/>
        </w:rPr>
        <w:t xml:space="preserve">X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9307F1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A931C5" w:rsidRPr="00A931C5">
        <w:rPr>
          <w:rFonts w:ascii="Times New Roman" w:hAnsi="Times New Roman" w:cs="Times New Roman"/>
          <w:sz w:val="24"/>
          <w:szCs w:val="24"/>
        </w:rPr>
        <w:t>X</w:t>
      </w:r>
      <w:r w:rsidR="00A931C5" w:rsidRPr="00A931C5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                       </w:t>
      </w:r>
      <w:r w:rsidR="00A931C5" w:rsidRPr="00A931C5">
        <w:rPr>
          <w:rFonts w:ascii="Times New Roman" w:hAnsi="Times New Roman" w:cs="Times New Roman"/>
          <w:sz w:val="24"/>
          <w:szCs w:val="24"/>
        </w:rPr>
        <w:t>X</w:t>
      </w:r>
      <w:r w:rsidR="00A931C5" w:rsidRPr="00A931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931C5" w:rsidRPr="00A931C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A931C5" w:rsidRPr="00A931C5">
        <w:rPr>
          <w:rFonts w:ascii="Times New Roman" w:hAnsi="Times New Roman" w:cs="Times New Roman"/>
          <w:sz w:val="24"/>
          <w:szCs w:val="24"/>
        </w:rPr>
        <w:t>X</w:t>
      </w:r>
      <w:r w:rsidR="00A931C5" w:rsidRPr="00A931C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3EB7B27F" w14:textId="3A797277" w:rsidR="00A931C5" w:rsidRPr="00A931C5" w:rsidRDefault="00A931C5" w:rsidP="00A56D3B">
      <w:pPr>
        <w:shd w:val="clear" w:color="auto" w:fill="FFFF99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A931C5">
        <w:rPr>
          <w:rFonts w:ascii="Times New Roman" w:hAnsi="Times New Roman" w:cs="Times New Roman"/>
          <w:sz w:val="24"/>
          <w:szCs w:val="24"/>
        </w:rPr>
        <w:t xml:space="preserve">(2) </w:t>
      </w:r>
      <w:r w:rsidR="005B14C3">
        <w:rPr>
          <w:rFonts w:ascii="Times New Roman" w:hAnsi="Times New Roman" w:cs="Times New Roman"/>
          <w:sz w:val="24"/>
          <w:szCs w:val="24"/>
        </w:rPr>
        <w:t>2</w:t>
      </w:r>
      <w:r w:rsidRPr="00A931C5">
        <w:rPr>
          <w:rFonts w:ascii="Times New Roman" w:hAnsi="Times New Roman" w:cs="Times New Roman"/>
          <w:sz w:val="24"/>
          <w:szCs w:val="24"/>
        </w:rPr>
        <w:t>CH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931C5">
        <w:rPr>
          <w:rFonts w:ascii="Times New Roman" w:hAnsi="Times New Roman" w:cs="Times New Roman"/>
          <w:sz w:val="24"/>
          <w:szCs w:val="24"/>
        </w:rPr>
        <w:t>COONa + H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931C5">
        <w:rPr>
          <w:rFonts w:ascii="Times New Roman" w:hAnsi="Times New Roman" w:cs="Times New Roman"/>
          <w:sz w:val="24"/>
          <w:szCs w:val="24"/>
        </w:rPr>
        <w:t>SO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931C5">
        <w:rPr>
          <w:rFonts w:ascii="Times New Roman" w:hAnsi="Times New Roman" w:cs="Times New Roman"/>
          <w:sz w:val="24"/>
          <w:szCs w:val="24"/>
        </w:rPr>
        <w:t xml:space="preserve"> (loãng) </w:t>
      </w:r>
      <w:r w:rsidR="00A56D3B" w:rsidRPr="00A931C5">
        <w:rPr>
          <w:rFonts w:ascii="Times New Roman" w:hAnsi="Times New Roman" w:cs="Times New Roman"/>
          <w:sz w:val="24"/>
          <w:szCs w:val="24"/>
        </w:rPr>
        <w:t>→</w:t>
      </w:r>
      <w:r w:rsidRPr="00A931C5">
        <w:rPr>
          <w:rFonts w:ascii="Times New Roman" w:hAnsi="Times New Roman" w:cs="Times New Roman"/>
          <w:sz w:val="24"/>
          <w:szCs w:val="24"/>
        </w:rPr>
        <w:t xml:space="preserve"> </w:t>
      </w:r>
      <w:r w:rsidR="005B14C3">
        <w:rPr>
          <w:rFonts w:ascii="Times New Roman" w:hAnsi="Times New Roman" w:cs="Times New Roman"/>
          <w:sz w:val="24"/>
          <w:szCs w:val="24"/>
        </w:rPr>
        <w:t>2</w:t>
      </w:r>
      <w:r w:rsidRPr="00A931C5">
        <w:rPr>
          <w:rFonts w:ascii="Times New Roman" w:hAnsi="Times New Roman" w:cs="Times New Roman"/>
          <w:sz w:val="24"/>
          <w:szCs w:val="24"/>
        </w:rPr>
        <w:t>CH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931C5">
        <w:rPr>
          <w:rFonts w:ascii="Times New Roman" w:hAnsi="Times New Roman" w:cs="Times New Roman"/>
          <w:sz w:val="24"/>
          <w:szCs w:val="24"/>
        </w:rPr>
        <w:t>COOH + Na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931C5">
        <w:rPr>
          <w:rFonts w:ascii="Times New Roman" w:hAnsi="Times New Roman" w:cs="Times New Roman"/>
          <w:sz w:val="24"/>
          <w:szCs w:val="24"/>
        </w:rPr>
        <w:t>SO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14:paraId="598A41BE" w14:textId="7E5239AE" w:rsidR="00A931C5" w:rsidRPr="007967F6" w:rsidRDefault="00A931C5" w:rsidP="00A56D3B">
      <w:pPr>
        <w:shd w:val="clear" w:color="auto" w:fill="FFFF99"/>
        <w:spacing w:after="0" w:line="276" w:lineRule="auto"/>
        <w:rPr>
          <w:rFonts w:ascii="Times New Roman" w:hAnsi="Times New Roman" w:cs="Times New Roman"/>
          <w:sz w:val="24"/>
          <w:szCs w:val="24"/>
          <w:vertAlign w:val="subscript"/>
        </w:rPr>
      </w:pPr>
      <w:r w:rsidRPr="00A931C5">
        <w:rPr>
          <w:rFonts w:ascii="Times New Roman" w:hAnsi="Times New Roman" w:cs="Times New Roman"/>
          <w:sz w:val="24"/>
          <w:szCs w:val="24"/>
        </w:rPr>
        <w:t xml:space="preserve">(3) </w:t>
      </w:r>
      <w:r w:rsidR="005B14C3">
        <w:rPr>
          <w:rFonts w:ascii="Times New Roman" w:hAnsi="Times New Roman" w:cs="Times New Roman"/>
          <w:sz w:val="24"/>
          <w:szCs w:val="24"/>
        </w:rPr>
        <w:t>2</w:t>
      </w:r>
      <w:r w:rsidRPr="00A931C5">
        <w:rPr>
          <w:rFonts w:ascii="Times New Roman" w:hAnsi="Times New Roman" w:cs="Times New Roman"/>
          <w:sz w:val="24"/>
          <w:szCs w:val="24"/>
        </w:rPr>
        <w:t>CH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931C5">
        <w:rPr>
          <w:rFonts w:ascii="Times New Roman" w:hAnsi="Times New Roman" w:cs="Times New Roman"/>
          <w:sz w:val="24"/>
          <w:szCs w:val="24"/>
        </w:rPr>
        <w:t>CH=O + O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931C5">
        <w:t xml:space="preserve"> </w:t>
      </w:r>
      <w:r w:rsidR="00FD1091" w:rsidRPr="00A931C5">
        <w:rPr>
          <w:rFonts w:ascii="Times New Roman" w:hAnsi="Times New Roman" w:cs="Times New Roman"/>
          <w:position w:val="-6"/>
          <w:sz w:val="24"/>
          <w:szCs w:val="24"/>
        </w:rPr>
        <w:object w:dxaOrig="680" w:dyaOrig="320" w14:anchorId="337DB156">
          <v:shape id="_x0000_i1084" type="#_x0000_t75" alt="" style="width:34pt;height:16pt" o:ole="">
            <v:imagedata r:id="rId110" o:title=""/>
          </v:shape>
          <o:OLEObject Type="Embed" ProgID="Equation.DSMT4" ShapeID="_x0000_i1084" DrawAspect="Content" ObjectID="_1741005202" r:id="rId111"/>
        </w:object>
      </w:r>
      <w:r w:rsidR="005B14C3">
        <w:rPr>
          <w:rFonts w:ascii="Times New Roman" w:hAnsi="Times New Roman" w:cs="Times New Roman"/>
          <w:sz w:val="24"/>
          <w:szCs w:val="24"/>
        </w:rPr>
        <w:t>2</w:t>
      </w:r>
      <w:r w:rsidRPr="00A931C5">
        <w:rPr>
          <w:rFonts w:ascii="Times New Roman" w:hAnsi="Times New Roman" w:cs="Times New Roman"/>
          <w:sz w:val="24"/>
          <w:szCs w:val="24"/>
        </w:rPr>
        <w:t>CH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931C5">
        <w:rPr>
          <w:rFonts w:ascii="Times New Roman" w:hAnsi="Times New Roman" w:cs="Times New Roman"/>
          <w:sz w:val="24"/>
          <w:szCs w:val="24"/>
        </w:rPr>
        <w:t>COOH</w:t>
      </w:r>
    </w:p>
    <w:p w14:paraId="7E78AE51" w14:textId="38EE5F91" w:rsidR="00A931C5" w:rsidRDefault="00A931C5" w:rsidP="00A56D3B">
      <w:pPr>
        <w:shd w:val="clear" w:color="auto" w:fill="FFFF99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A931C5">
        <w:rPr>
          <w:rFonts w:ascii="Times New Roman" w:hAnsi="Times New Roman" w:cs="Times New Roman"/>
          <w:sz w:val="24"/>
          <w:szCs w:val="24"/>
        </w:rPr>
        <w:t xml:space="preserve">(4) </w:t>
      </w:r>
      <w:r w:rsidR="005B14C3">
        <w:rPr>
          <w:rFonts w:ascii="Times New Roman" w:hAnsi="Times New Roman" w:cs="Times New Roman"/>
          <w:sz w:val="24"/>
          <w:szCs w:val="24"/>
        </w:rPr>
        <w:t>2</w:t>
      </w:r>
      <w:r w:rsidRPr="00A931C5">
        <w:rPr>
          <w:rFonts w:ascii="Times New Roman" w:hAnsi="Times New Roman" w:cs="Times New Roman"/>
          <w:sz w:val="24"/>
          <w:szCs w:val="24"/>
        </w:rPr>
        <w:t>HOCH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931C5">
        <w:rPr>
          <w:rFonts w:ascii="Times New Roman" w:hAnsi="Times New Roman" w:cs="Times New Roman"/>
          <w:sz w:val="24"/>
          <w:szCs w:val="24"/>
        </w:rPr>
        <w:t>COONa + H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931C5">
        <w:rPr>
          <w:rFonts w:ascii="Times New Roman" w:hAnsi="Times New Roman" w:cs="Times New Roman"/>
          <w:sz w:val="24"/>
          <w:szCs w:val="24"/>
        </w:rPr>
        <w:t>SO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931C5">
        <w:rPr>
          <w:rFonts w:ascii="Times New Roman" w:hAnsi="Times New Roman" w:cs="Times New Roman"/>
          <w:sz w:val="24"/>
          <w:szCs w:val="24"/>
        </w:rPr>
        <w:t xml:space="preserve"> (loãng)</w:t>
      </w:r>
      <w:r w:rsidRPr="00A931C5">
        <w:t xml:space="preserve"> </w:t>
      </w:r>
      <w:r w:rsidRPr="00996292">
        <w:rPr>
          <w:rFonts w:ascii="Times New Roman" w:hAnsi="Times New Roman" w:cs="Times New Roman"/>
          <w:position w:val="-6"/>
        </w:rPr>
        <w:object w:dxaOrig="300" w:dyaOrig="220" w14:anchorId="5057486D">
          <v:shape id="_x0000_i1085" type="#_x0000_t75" style="width:15pt;height:11pt" o:ole="">
            <v:imagedata r:id="rId112" o:title=""/>
          </v:shape>
          <o:OLEObject Type="Embed" ProgID="Equation.DSMT4" ShapeID="_x0000_i1085" DrawAspect="Content" ObjectID="_1741005203" r:id="rId113"/>
        </w:object>
      </w:r>
      <w:r w:rsidR="005B14C3" w:rsidRPr="00996292">
        <w:rPr>
          <w:rFonts w:ascii="Times New Roman" w:hAnsi="Times New Roman" w:cs="Times New Roman"/>
        </w:rPr>
        <w:t>2</w:t>
      </w:r>
      <w:r w:rsidRPr="00996292">
        <w:rPr>
          <w:rFonts w:ascii="Times New Roman" w:hAnsi="Times New Roman" w:cs="Times New Roman"/>
          <w:sz w:val="24"/>
          <w:szCs w:val="24"/>
        </w:rPr>
        <w:t>HOCH</w:t>
      </w:r>
      <w:r w:rsidRPr="0099629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96292">
        <w:rPr>
          <w:rFonts w:ascii="Times New Roman" w:hAnsi="Times New Roman" w:cs="Times New Roman"/>
          <w:sz w:val="24"/>
          <w:szCs w:val="24"/>
        </w:rPr>
        <w:t>COOH</w:t>
      </w:r>
      <w:r w:rsidRPr="00A931C5">
        <w:rPr>
          <w:rFonts w:ascii="Times New Roman" w:hAnsi="Times New Roman" w:cs="Times New Roman"/>
          <w:sz w:val="24"/>
          <w:szCs w:val="24"/>
        </w:rPr>
        <w:t xml:space="preserve"> + Na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931C5">
        <w:rPr>
          <w:rFonts w:ascii="Times New Roman" w:hAnsi="Times New Roman" w:cs="Times New Roman"/>
          <w:sz w:val="24"/>
          <w:szCs w:val="24"/>
        </w:rPr>
        <w:t>SO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A931C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2A56E8E" w14:textId="432D7685" w:rsidR="00AC49CA" w:rsidRPr="007967F6" w:rsidRDefault="00AC49CA" w:rsidP="00AC49CA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967F6">
        <w:rPr>
          <w:rFonts w:ascii="Times New Roman" w:hAnsi="Times New Roman" w:cs="Times New Roman"/>
          <w:color w:val="000000" w:themeColor="text1"/>
          <w:sz w:val="24"/>
          <w:szCs w:val="24"/>
        </w:rPr>
        <w:t>Bao gồm : a, b, d.</w:t>
      </w:r>
    </w:p>
    <w:p w14:paraId="1D2AE3C5" w14:textId="1362CFF1" w:rsidR="00996292" w:rsidRPr="007A5049" w:rsidRDefault="007967F6" w:rsidP="00996292">
      <w:pPr>
        <w:shd w:val="clear" w:color="auto" w:fill="FFFF99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Đ</w:t>
      </w:r>
      <w:r w:rsidR="00996292" w:rsidRPr="00A931C5">
        <w:rPr>
          <w:rFonts w:ascii="Times New Roman" w:hAnsi="Times New Roman" w:cs="Times New Roman"/>
          <w:sz w:val="24"/>
          <w:szCs w:val="24"/>
        </w:rPr>
        <w:t xml:space="preserve">úng </w:t>
      </w:r>
      <w:r w:rsidR="00996292">
        <w:rPr>
          <w:rFonts w:ascii="Times New Roman" w:hAnsi="Times New Roman" w:cs="Times New Roman"/>
          <w:sz w:val="24"/>
          <w:szCs w:val="24"/>
        </w:rPr>
        <w:t xml:space="preserve">vì </w:t>
      </w:r>
      <w:r w:rsidR="00996292" w:rsidRPr="00A931C5">
        <w:rPr>
          <w:rFonts w:ascii="Times New Roman" w:hAnsi="Times New Roman" w:cs="Times New Roman"/>
          <w:sz w:val="24"/>
          <w:szCs w:val="24"/>
        </w:rPr>
        <w:t>X</w:t>
      </w:r>
      <w:r w:rsidR="00996292" w:rsidRPr="00A931C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996292" w:rsidRPr="00A931C5">
        <w:rPr>
          <w:rFonts w:ascii="Times New Roman" w:hAnsi="Times New Roman" w:cs="Times New Roman"/>
          <w:sz w:val="24"/>
          <w:szCs w:val="24"/>
        </w:rPr>
        <w:t>: HOCH</w:t>
      </w:r>
      <w:r w:rsidR="00996292" w:rsidRPr="00A931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6292" w:rsidRPr="00A931C5">
        <w:rPr>
          <w:rFonts w:ascii="Times New Roman" w:hAnsi="Times New Roman" w:cs="Times New Roman"/>
          <w:sz w:val="24"/>
          <w:szCs w:val="24"/>
        </w:rPr>
        <w:t>COOH có 2H linh độ</w:t>
      </w:r>
      <w:r w:rsidR="00996292">
        <w:rPr>
          <w:rFonts w:ascii="Times New Roman" w:hAnsi="Times New Roman" w:cs="Times New Roman"/>
          <w:sz w:val="24"/>
          <w:szCs w:val="24"/>
        </w:rPr>
        <w:t>ng</w:t>
      </w:r>
    </w:p>
    <w:p w14:paraId="451CF902" w14:textId="13B3D87D" w:rsidR="00996292" w:rsidRPr="00A931C5" w:rsidRDefault="007967F6" w:rsidP="00A56D3B">
      <w:pPr>
        <w:shd w:val="clear" w:color="auto" w:fill="FFFF99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 Đ</w:t>
      </w:r>
      <w:r w:rsidR="00996292" w:rsidRPr="00A931C5">
        <w:rPr>
          <w:rFonts w:ascii="Times New Roman" w:hAnsi="Times New Roman" w:cs="Times New Roman"/>
          <w:sz w:val="24"/>
          <w:szCs w:val="24"/>
        </w:rPr>
        <w:t xml:space="preserve">úng </w:t>
      </w:r>
      <w:r w:rsidR="00996292">
        <w:rPr>
          <w:rFonts w:ascii="Times New Roman" w:hAnsi="Times New Roman" w:cs="Times New Roman"/>
          <w:sz w:val="24"/>
          <w:szCs w:val="24"/>
        </w:rPr>
        <w:t xml:space="preserve">vì </w:t>
      </w:r>
      <w:r w:rsidR="00996292" w:rsidRPr="00A931C5">
        <w:rPr>
          <w:rFonts w:ascii="Times New Roman" w:hAnsi="Times New Roman" w:cs="Times New Roman"/>
          <w:sz w:val="24"/>
          <w:szCs w:val="24"/>
        </w:rPr>
        <w:t>X</w:t>
      </w:r>
      <w:r w:rsidR="00996292" w:rsidRPr="00A931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6292" w:rsidRPr="00A931C5">
        <w:rPr>
          <w:rFonts w:ascii="Times New Roman" w:hAnsi="Times New Roman" w:cs="Times New Roman"/>
          <w:sz w:val="24"/>
          <w:szCs w:val="24"/>
        </w:rPr>
        <w:t>: CH</w:t>
      </w:r>
      <w:r w:rsidR="00996292" w:rsidRPr="00A931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307F1">
        <w:rPr>
          <w:rFonts w:ascii="Times New Roman" w:hAnsi="Times New Roman" w:cs="Times New Roman"/>
          <w:sz w:val="24"/>
          <w:szCs w:val="24"/>
        </w:rPr>
        <w:t>CH=O t</w:t>
      </w:r>
      <w:r w:rsidR="00996292" w:rsidRPr="00A931C5">
        <w:rPr>
          <w:rFonts w:ascii="Times New Roman" w:hAnsi="Times New Roman" w:cs="Times New Roman"/>
          <w:sz w:val="24"/>
          <w:szCs w:val="24"/>
        </w:rPr>
        <w:t xml:space="preserve">ham gia được tráng bạc </w:t>
      </w:r>
    </w:p>
    <w:p w14:paraId="76C463E4" w14:textId="560F7C03" w:rsidR="00A931C5" w:rsidRDefault="007967F6" w:rsidP="00A56D3B">
      <w:pPr>
        <w:shd w:val="clear" w:color="auto" w:fill="FFFF99"/>
        <w:spacing w:after="0" w:line="276" w:lineRule="auto"/>
      </w:pPr>
      <w:r>
        <w:rPr>
          <w:rFonts w:ascii="Times New Roman" w:hAnsi="Times New Roman" w:cs="Times New Roman"/>
          <w:sz w:val="24"/>
          <w:szCs w:val="24"/>
        </w:rPr>
        <w:t>(c) S</w:t>
      </w:r>
      <w:r w:rsidR="00996292">
        <w:rPr>
          <w:rFonts w:ascii="Times New Roman" w:hAnsi="Times New Roman" w:cs="Times New Roman"/>
          <w:sz w:val="24"/>
          <w:szCs w:val="24"/>
        </w:rPr>
        <w:t>ai</w:t>
      </w:r>
      <w:r w:rsidR="00996292" w:rsidRPr="00A931C5">
        <w:rPr>
          <w:rFonts w:ascii="Times New Roman" w:hAnsi="Times New Roman" w:cs="Times New Roman"/>
          <w:sz w:val="24"/>
          <w:szCs w:val="24"/>
        </w:rPr>
        <w:t xml:space="preserve"> </w:t>
      </w:r>
      <w:r w:rsidR="00996292">
        <w:rPr>
          <w:rFonts w:ascii="Times New Roman" w:hAnsi="Times New Roman" w:cs="Times New Roman"/>
          <w:sz w:val="24"/>
          <w:szCs w:val="24"/>
        </w:rPr>
        <w:t xml:space="preserve">vì </w:t>
      </w:r>
      <w:r w:rsidR="00A931C5" w:rsidRPr="00A931C5">
        <w:rPr>
          <w:rFonts w:ascii="Times New Roman" w:hAnsi="Times New Roman" w:cs="Times New Roman"/>
          <w:sz w:val="24"/>
          <w:szCs w:val="24"/>
        </w:rPr>
        <w:t>X</w:t>
      </w:r>
      <w:r w:rsidR="00A931C5" w:rsidRPr="00A931C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931C5" w:rsidRPr="00A931C5">
        <w:rPr>
          <w:rFonts w:ascii="Times New Roman" w:hAnsi="Times New Roman" w:cs="Times New Roman"/>
          <w:sz w:val="24"/>
          <w:szCs w:val="24"/>
        </w:rPr>
        <w:t>: CH</w:t>
      </w:r>
      <w:r w:rsidR="00A931C5" w:rsidRPr="00A931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931C5" w:rsidRPr="00A931C5">
        <w:rPr>
          <w:rFonts w:ascii="Times New Roman" w:hAnsi="Times New Roman" w:cs="Times New Roman"/>
          <w:sz w:val="24"/>
          <w:szCs w:val="24"/>
        </w:rPr>
        <w:t xml:space="preserve">COONa: M = 82 gam/mol </w:t>
      </w:r>
    </w:p>
    <w:p w14:paraId="400E95AA" w14:textId="26EE7EDB" w:rsidR="00996292" w:rsidRPr="00A931C5" w:rsidRDefault="00996292" w:rsidP="007967F6">
      <w:pPr>
        <w:shd w:val="clear" w:color="auto" w:fill="FFFF99"/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d</w:t>
      </w:r>
      <w:r w:rsidR="007967F6">
        <w:rPr>
          <w:rFonts w:ascii="Times New Roman" w:hAnsi="Times New Roman" w:cs="Times New Roman"/>
          <w:sz w:val="24"/>
          <w:szCs w:val="24"/>
        </w:rPr>
        <w:t>) Đ</w:t>
      </w:r>
      <w:r w:rsidRPr="00A931C5">
        <w:rPr>
          <w:rFonts w:ascii="Times New Roman" w:hAnsi="Times New Roman" w:cs="Times New Roman"/>
          <w:sz w:val="24"/>
          <w:szCs w:val="24"/>
        </w:rPr>
        <w:t>úng</w:t>
      </w:r>
      <w:r>
        <w:rPr>
          <w:rFonts w:ascii="Times New Roman" w:hAnsi="Times New Roman" w:cs="Times New Roman"/>
          <w:sz w:val="24"/>
          <w:szCs w:val="24"/>
        </w:rPr>
        <w:t xml:space="preserve"> vì X</w:t>
      </w:r>
      <w:r w:rsidR="007967F6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931C5">
        <w:rPr>
          <w:rFonts w:ascii="Times New Roman" w:hAnsi="Times New Roman" w:cs="Times New Roman"/>
          <w:sz w:val="24"/>
          <w:szCs w:val="24"/>
        </w:rPr>
        <w:t>CH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931C5">
        <w:rPr>
          <w:rFonts w:ascii="Times New Roman" w:hAnsi="Times New Roman" w:cs="Times New Roman"/>
          <w:sz w:val="24"/>
          <w:szCs w:val="24"/>
        </w:rPr>
        <w:t>COOCH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931C5">
        <w:rPr>
          <w:rFonts w:ascii="Times New Roman" w:hAnsi="Times New Roman" w:cs="Times New Roman"/>
          <w:sz w:val="24"/>
          <w:szCs w:val="24"/>
        </w:rPr>
        <w:t>COOCH=CH</w:t>
      </w:r>
      <w:r w:rsidRPr="00A931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967F6" w:rsidRPr="007967F6">
        <w:rPr>
          <w:rFonts w:ascii="Times New Roman" w:hAnsi="Times New Roman" w:cs="Times New Roman"/>
          <w:sz w:val="24"/>
          <w:szCs w:val="24"/>
        </w:rPr>
        <w:t xml:space="preserve"> </w:t>
      </w:r>
      <w:r w:rsidR="007967F6">
        <w:rPr>
          <w:rFonts w:ascii="Times New Roman" w:hAnsi="Times New Roman" w:cs="Times New Roman"/>
          <w:sz w:val="24"/>
          <w:szCs w:val="24"/>
        </w:rPr>
        <w:t>chỉ có 1 CTCT thỏa mãn.</w:t>
      </w:r>
    </w:p>
    <w:p w14:paraId="4EE1C4DA" w14:textId="77777777" w:rsidR="008C185C" w:rsidRPr="007A5049" w:rsidRDefault="008C185C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649C10D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67FF21B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577BC3E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4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D7D6679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5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ED10287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6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35AD553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7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EB6BABA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8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332648CA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9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EC33157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0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148CD25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1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0F2C58D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2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C91AC81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3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B93C6F3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4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F443C4E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5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7CA68FC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6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B2A4D8E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7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0EE41C4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8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F5DB55F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9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903EE0D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0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6D06255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1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359293A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2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E8F6173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3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D9A4847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4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32D39AEB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5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AEAFC04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6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3D30CB5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7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29B3AEA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8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83027EE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9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A78B84A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0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442DF21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1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476AC5D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2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7BF282E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3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B752F9F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4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9B0C879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5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E077809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6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F94E64E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7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E5433E5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8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F57D82C" w14:textId="77777777" w:rsidR="00491697" w:rsidRPr="007A5049" w:rsidRDefault="0049169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9.</w:t>
      </w:r>
      <w:r w:rsidRPr="007A5049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80CCCC0" w14:textId="77777777" w:rsidR="00616469" w:rsidRPr="007A5049" w:rsidRDefault="00C47D56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A5049">
        <w:rPr>
          <w:rFonts w:ascii="Times New Roman" w:hAnsi="Times New Roman" w:cs="Times New Roman"/>
          <w:b/>
          <w:sz w:val="24"/>
          <w:szCs w:val="24"/>
        </w:rPr>
        <w:t>______HẾT_____</w:t>
      </w:r>
    </w:p>
    <w:p w14:paraId="7E17C780" w14:textId="77777777" w:rsidR="00616469" w:rsidRPr="007A5049" w:rsidRDefault="00616469" w:rsidP="00A56D3B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714D6CF6" w14:textId="77777777" w:rsidR="00616469" w:rsidRPr="007A5049" w:rsidRDefault="00616469" w:rsidP="00A56D3B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425A161F" w14:textId="77777777" w:rsidR="00616469" w:rsidRPr="007A5049" w:rsidRDefault="00616469" w:rsidP="00A56D3B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150F8DBD" w14:textId="77777777" w:rsidR="00616469" w:rsidRPr="007A5049" w:rsidRDefault="00616469" w:rsidP="00A56D3B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10BD4369" w14:textId="77777777" w:rsidR="00616469" w:rsidRPr="007A5049" w:rsidRDefault="00616469" w:rsidP="00A56D3B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47CFCC04" w14:textId="77777777" w:rsidR="00616469" w:rsidRPr="007A5049" w:rsidRDefault="00616469" w:rsidP="00A56D3B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09D28A20" w14:textId="77777777" w:rsidR="00616469" w:rsidRPr="007A5049" w:rsidRDefault="00616469" w:rsidP="00A56D3B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6D09AAD7" w14:textId="77777777" w:rsidR="00616469" w:rsidRPr="007A5049" w:rsidRDefault="00616469" w:rsidP="00A56D3B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26EBE34F" w14:textId="77777777" w:rsidR="00616469" w:rsidRPr="007A5049" w:rsidRDefault="00616469" w:rsidP="00A56D3B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427C0213" w14:textId="77777777" w:rsidR="00616469" w:rsidRPr="007A5049" w:rsidRDefault="00616469" w:rsidP="00A56D3B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2A686B78" w14:textId="77777777" w:rsidR="00616469" w:rsidRPr="007A5049" w:rsidRDefault="00616469" w:rsidP="00A56D3B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02EFA8E6" w14:textId="77777777" w:rsidR="00616469" w:rsidRPr="007A5049" w:rsidRDefault="00616469" w:rsidP="00A56D3B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3F2F2BEA" w14:textId="77777777" w:rsidR="00616469" w:rsidRPr="007A5049" w:rsidRDefault="00616469" w:rsidP="00A56D3B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p w14:paraId="1967518C" w14:textId="581047CF" w:rsidR="00C47D56" w:rsidRPr="007A5049" w:rsidRDefault="00C47D56" w:rsidP="00A56D3B">
      <w:pPr>
        <w:tabs>
          <w:tab w:val="left" w:pos="285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sectPr w:rsidR="00C47D56" w:rsidRPr="007A5049" w:rsidSect="00702410">
      <w:headerReference w:type="default" r:id="rId114"/>
      <w:footerReference w:type="default" r:id="rId115"/>
      <w:pgSz w:w="11906" w:h="16838"/>
      <w:pgMar w:top="567" w:right="567" w:bottom="567" w:left="1134" w:header="426" w:footer="6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4CF92B8" w14:textId="77777777" w:rsidR="00947771" w:rsidRDefault="00947771" w:rsidP="00491697">
      <w:pPr>
        <w:spacing w:after="0" w:line="240" w:lineRule="auto"/>
      </w:pPr>
      <w:r>
        <w:separator/>
      </w:r>
    </w:p>
  </w:endnote>
  <w:endnote w:type="continuationSeparator" w:id="0">
    <w:p w14:paraId="4F8D479F" w14:textId="77777777" w:rsidR="00947771" w:rsidRDefault="00947771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UTM Windsor BT">
    <w:charset w:val="00"/>
    <w:family w:val="roman"/>
    <w:pitch w:val="variable"/>
    <w:sig w:usb0="00000007" w:usb1="00000000" w:usb2="00000000" w:usb3="00000000" w:csb0="00000003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VNI-Aptima"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  <w:font w:name=".VnArial">
    <w:charset w:val="00"/>
    <w:family w:val="swiss"/>
    <w:pitch w:val="variable"/>
    <w:sig w:usb0="00000007" w:usb1="00000000" w:usb2="00000000" w:usb3="00000000" w:csb0="00000011" w:csb1="00000000"/>
  </w:font>
  <w:font w:name="Tinos">
    <w:altName w:val="Times New Roman"/>
    <w:charset w:val="00"/>
    <w:family w:val="roman"/>
    <w:pitch w:val="variable"/>
    <w:sig w:usb0="E0000AFF" w:usb1="500078FF" w:usb2="00000021" w:usb3="00000000" w:csb0="000001BF" w:csb1="00000000"/>
  </w:font>
  <w:font w:name="Verdana">
    <w:panose1 w:val="020B0604030504040204"/>
    <w:charset w:val="A3"/>
    <w:family w:val="swiss"/>
    <w:pitch w:val="variable"/>
    <w:sig w:usb0="A00006FF" w:usb1="4000205B" w:usb2="00000010" w:usb3="00000000" w:csb0="0000019F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CIDFont+F1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3967875" w14:textId="4E2FB47C" w:rsidR="00996292" w:rsidRPr="00C13775" w:rsidRDefault="00996292" w:rsidP="00346A80">
        <w:pPr>
          <w:pStyle w:val="Footer"/>
          <w:jc w:val="right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>Nhóm phát triển đề tham khảo 2023 - TTB</w: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                                                                             Trang </w: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720EC1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7</w:t>
        </w:r>
        <w:r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  <w:r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/4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88DFC07" w14:textId="77777777" w:rsidR="00947771" w:rsidRDefault="00947771" w:rsidP="00491697">
      <w:pPr>
        <w:spacing w:after="0" w:line="240" w:lineRule="auto"/>
      </w:pPr>
      <w:r>
        <w:separator/>
      </w:r>
    </w:p>
  </w:footnote>
  <w:footnote w:type="continuationSeparator" w:id="0">
    <w:p w14:paraId="075B35C5" w14:textId="77777777" w:rsidR="00947771" w:rsidRDefault="00947771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8E9EBC0" w14:textId="77777777" w:rsidR="00996292" w:rsidRDefault="00996292">
    <w:pPr>
      <w:pStyle w:val="Header"/>
    </w:pPr>
    <w:r w:rsidRPr="00F4063E">
      <w:rPr>
        <w:rFonts w:ascii="Times New Roman" w:hAnsi="Times New Roman" w:cs="Times New Roman"/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0013D8"/>
    <w:multiLevelType w:val="hybridMultilevel"/>
    <w:tmpl w:val="E3B65564"/>
    <w:lvl w:ilvl="0" w:tplc="950A4D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7F21F2"/>
    <w:multiLevelType w:val="hybridMultilevel"/>
    <w:tmpl w:val="7826DEC8"/>
    <w:lvl w:ilvl="0" w:tplc="1764DD3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B3680C"/>
    <w:multiLevelType w:val="hybridMultilevel"/>
    <w:tmpl w:val="9C3A0318"/>
    <w:lvl w:ilvl="0" w:tplc="F98C16E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703E43"/>
    <w:multiLevelType w:val="hybridMultilevel"/>
    <w:tmpl w:val="97B6B000"/>
    <w:lvl w:ilvl="0" w:tplc="4D9CB022">
      <w:start w:val="1"/>
      <w:numFmt w:val="decimal"/>
      <w:lvlText w:val="(%1)"/>
      <w:lvlJc w:val="left"/>
      <w:pPr>
        <w:ind w:left="64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3" w:hanging="360"/>
      </w:pPr>
    </w:lvl>
    <w:lvl w:ilvl="2" w:tplc="042A001B" w:tentative="1">
      <w:start w:val="1"/>
      <w:numFmt w:val="lowerRoman"/>
      <w:lvlText w:val="%3."/>
      <w:lvlJc w:val="right"/>
      <w:pPr>
        <w:ind w:left="2083" w:hanging="180"/>
      </w:pPr>
    </w:lvl>
    <w:lvl w:ilvl="3" w:tplc="042A000F" w:tentative="1">
      <w:start w:val="1"/>
      <w:numFmt w:val="decimal"/>
      <w:lvlText w:val="%4."/>
      <w:lvlJc w:val="left"/>
      <w:pPr>
        <w:ind w:left="2803" w:hanging="360"/>
      </w:pPr>
    </w:lvl>
    <w:lvl w:ilvl="4" w:tplc="042A0019" w:tentative="1">
      <w:start w:val="1"/>
      <w:numFmt w:val="lowerLetter"/>
      <w:lvlText w:val="%5."/>
      <w:lvlJc w:val="left"/>
      <w:pPr>
        <w:ind w:left="3523" w:hanging="360"/>
      </w:pPr>
    </w:lvl>
    <w:lvl w:ilvl="5" w:tplc="042A001B" w:tentative="1">
      <w:start w:val="1"/>
      <w:numFmt w:val="lowerRoman"/>
      <w:lvlText w:val="%6."/>
      <w:lvlJc w:val="right"/>
      <w:pPr>
        <w:ind w:left="4243" w:hanging="180"/>
      </w:pPr>
    </w:lvl>
    <w:lvl w:ilvl="6" w:tplc="042A000F" w:tentative="1">
      <w:start w:val="1"/>
      <w:numFmt w:val="decimal"/>
      <w:lvlText w:val="%7."/>
      <w:lvlJc w:val="left"/>
      <w:pPr>
        <w:ind w:left="4963" w:hanging="360"/>
      </w:pPr>
    </w:lvl>
    <w:lvl w:ilvl="7" w:tplc="042A0019" w:tentative="1">
      <w:start w:val="1"/>
      <w:numFmt w:val="lowerLetter"/>
      <w:lvlText w:val="%8."/>
      <w:lvlJc w:val="left"/>
      <w:pPr>
        <w:ind w:left="5683" w:hanging="360"/>
      </w:pPr>
    </w:lvl>
    <w:lvl w:ilvl="8" w:tplc="042A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6" w15:restartNumberingAfterBreak="0">
    <w:nsid w:val="19DD60C6"/>
    <w:multiLevelType w:val="hybridMultilevel"/>
    <w:tmpl w:val="DB3E99DA"/>
    <w:lvl w:ilvl="0" w:tplc="921003A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 w15:restartNumberingAfterBreak="0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" w15:restartNumberingAfterBreak="0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4" w15:restartNumberingAfterBreak="0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6" w15:restartNumberingAfterBreak="0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596440"/>
    <w:multiLevelType w:val="hybridMultilevel"/>
    <w:tmpl w:val="22C8CBDE"/>
    <w:lvl w:ilvl="0" w:tplc="9550A46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 w15:restartNumberingAfterBreak="0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18"/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11"/>
  </w:num>
  <w:num w:numId="12">
    <w:abstractNumId w:val="8"/>
  </w:num>
  <w:num w:numId="13">
    <w:abstractNumId w:val="13"/>
  </w:num>
  <w:num w:numId="14">
    <w:abstractNumId w:val="0"/>
  </w:num>
  <w:num w:numId="15">
    <w:abstractNumId w:val="12"/>
  </w:num>
  <w:num w:numId="16">
    <w:abstractNumId w:val="7"/>
  </w:num>
  <w:num w:numId="17">
    <w:abstractNumId w:val="1"/>
  </w:num>
  <w:num w:numId="18">
    <w:abstractNumId w:val="2"/>
  </w:num>
  <w:num w:numId="19">
    <w:abstractNumId w:val="3"/>
  </w:num>
  <w:num w:numId="20">
    <w:abstractNumId w:val="17"/>
  </w:num>
  <w:num w:numId="2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7"/>
    <w:lvlOverride w:ilvl="0">
      <w:lvl w:ilvl="0">
        <w:start w:val="1"/>
        <w:numFmt w:val="decimal"/>
        <w:lvlText w:val="Câu %1:"/>
        <w:lvlJc w:val="left"/>
        <w:pPr>
          <w:ind w:left="5322" w:hanging="360"/>
        </w:pPr>
        <w:rPr>
          <w:rFonts w:ascii="Times New Roman Bold" w:hAnsi="Times New Roman Bold" w:hint="default"/>
          <w:b/>
          <w:i w:val="0"/>
          <w:color w:val="auto"/>
          <w:sz w:val="24"/>
        </w:rPr>
      </w:lvl>
    </w:lvlOverride>
    <w:lvlOverride w:ilvl="1">
      <w:lvl w:ilvl="1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1697"/>
    <w:rsid w:val="000110E4"/>
    <w:rsid w:val="000121DF"/>
    <w:rsid w:val="00015440"/>
    <w:rsid w:val="00021A95"/>
    <w:rsid w:val="000237B7"/>
    <w:rsid w:val="000469A7"/>
    <w:rsid w:val="0006436A"/>
    <w:rsid w:val="00070830"/>
    <w:rsid w:val="0009788D"/>
    <w:rsid w:val="000A07E9"/>
    <w:rsid w:val="000A3762"/>
    <w:rsid w:val="000B07E5"/>
    <w:rsid w:val="000B210E"/>
    <w:rsid w:val="000B2A44"/>
    <w:rsid w:val="000C40A0"/>
    <w:rsid w:val="000E7538"/>
    <w:rsid w:val="00100020"/>
    <w:rsid w:val="001029EF"/>
    <w:rsid w:val="00107A2A"/>
    <w:rsid w:val="00115C4D"/>
    <w:rsid w:val="00120C4C"/>
    <w:rsid w:val="001245D2"/>
    <w:rsid w:val="00140C2B"/>
    <w:rsid w:val="0014743B"/>
    <w:rsid w:val="001541FA"/>
    <w:rsid w:val="001651CA"/>
    <w:rsid w:val="0016640E"/>
    <w:rsid w:val="00194D92"/>
    <w:rsid w:val="00196069"/>
    <w:rsid w:val="001B1290"/>
    <w:rsid w:val="001C436F"/>
    <w:rsid w:val="001D693C"/>
    <w:rsid w:val="001E1B62"/>
    <w:rsid w:val="00204240"/>
    <w:rsid w:val="00210CD9"/>
    <w:rsid w:val="00220B6A"/>
    <w:rsid w:val="00242DDB"/>
    <w:rsid w:val="00263352"/>
    <w:rsid w:val="0028040F"/>
    <w:rsid w:val="00281EA3"/>
    <w:rsid w:val="0028656D"/>
    <w:rsid w:val="0029067B"/>
    <w:rsid w:val="002944CA"/>
    <w:rsid w:val="002B4066"/>
    <w:rsid w:val="002C25EC"/>
    <w:rsid w:val="002D3113"/>
    <w:rsid w:val="002E71B1"/>
    <w:rsid w:val="0032291F"/>
    <w:rsid w:val="003239BF"/>
    <w:rsid w:val="0032574A"/>
    <w:rsid w:val="00346A80"/>
    <w:rsid w:val="00350571"/>
    <w:rsid w:val="0037184D"/>
    <w:rsid w:val="003801A8"/>
    <w:rsid w:val="0038665F"/>
    <w:rsid w:val="003B162F"/>
    <w:rsid w:val="003B2578"/>
    <w:rsid w:val="003B7E31"/>
    <w:rsid w:val="003F64E2"/>
    <w:rsid w:val="003F7F7F"/>
    <w:rsid w:val="00405E24"/>
    <w:rsid w:val="00423C64"/>
    <w:rsid w:val="00424D6E"/>
    <w:rsid w:val="00440C5B"/>
    <w:rsid w:val="00450321"/>
    <w:rsid w:val="00462768"/>
    <w:rsid w:val="0047760D"/>
    <w:rsid w:val="00491697"/>
    <w:rsid w:val="004C3F97"/>
    <w:rsid w:val="004C4EB2"/>
    <w:rsid w:val="004D2138"/>
    <w:rsid w:val="004D57B4"/>
    <w:rsid w:val="004D7486"/>
    <w:rsid w:val="004E0A5F"/>
    <w:rsid w:val="004F0AD1"/>
    <w:rsid w:val="00500C44"/>
    <w:rsid w:val="00505DC8"/>
    <w:rsid w:val="00534781"/>
    <w:rsid w:val="00535C92"/>
    <w:rsid w:val="00542898"/>
    <w:rsid w:val="00560042"/>
    <w:rsid w:val="00561982"/>
    <w:rsid w:val="005660C9"/>
    <w:rsid w:val="0058378D"/>
    <w:rsid w:val="00597732"/>
    <w:rsid w:val="005A62AA"/>
    <w:rsid w:val="005B14C3"/>
    <w:rsid w:val="005B32EF"/>
    <w:rsid w:val="005B64F2"/>
    <w:rsid w:val="005D412D"/>
    <w:rsid w:val="005D7A06"/>
    <w:rsid w:val="005E2874"/>
    <w:rsid w:val="00616469"/>
    <w:rsid w:val="00621FD0"/>
    <w:rsid w:val="006409BB"/>
    <w:rsid w:val="00664762"/>
    <w:rsid w:val="00684D72"/>
    <w:rsid w:val="006B061D"/>
    <w:rsid w:val="006C73DD"/>
    <w:rsid w:val="006D55AE"/>
    <w:rsid w:val="00702210"/>
    <w:rsid w:val="00702410"/>
    <w:rsid w:val="00707863"/>
    <w:rsid w:val="007125FA"/>
    <w:rsid w:val="00720EC1"/>
    <w:rsid w:val="0072110F"/>
    <w:rsid w:val="00751B0B"/>
    <w:rsid w:val="00755F3D"/>
    <w:rsid w:val="00766244"/>
    <w:rsid w:val="00771D0C"/>
    <w:rsid w:val="0077304A"/>
    <w:rsid w:val="0077544F"/>
    <w:rsid w:val="007760AE"/>
    <w:rsid w:val="007967F6"/>
    <w:rsid w:val="007A5049"/>
    <w:rsid w:val="007B30CE"/>
    <w:rsid w:val="007C510F"/>
    <w:rsid w:val="007C769D"/>
    <w:rsid w:val="007D4115"/>
    <w:rsid w:val="007E1773"/>
    <w:rsid w:val="008609E7"/>
    <w:rsid w:val="00881797"/>
    <w:rsid w:val="008870FD"/>
    <w:rsid w:val="00891EE5"/>
    <w:rsid w:val="008A2B5E"/>
    <w:rsid w:val="008C185C"/>
    <w:rsid w:val="008C1C08"/>
    <w:rsid w:val="008D2CB2"/>
    <w:rsid w:val="008D7785"/>
    <w:rsid w:val="00923228"/>
    <w:rsid w:val="009307F1"/>
    <w:rsid w:val="00947771"/>
    <w:rsid w:val="00951C15"/>
    <w:rsid w:val="009641D6"/>
    <w:rsid w:val="00973172"/>
    <w:rsid w:val="0098421C"/>
    <w:rsid w:val="00996292"/>
    <w:rsid w:val="00996493"/>
    <w:rsid w:val="009D4F88"/>
    <w:rsid w:val="009F1B73"/>
    <w:rsid w:val="00A03DA0"/>
    <w:rsid w:val="00A10507"/>
    <w:rsid w:val="00A12995"/>
    <w:rsid w:val="00A22051"/>
    <w:rsid w:val="00A2529A"/>
    <w:rsid w:val="00A25B24"/>
    <w:rsid w:val="00A42EA6"/>
    <w:rsid w:val="00A56D3B"/>
    <w:rsid w:val="00A808A9"/>
    <w:rsid w:val="00A931C5"/>
    <w:rsid w:val="00AB6514"/>
    <w:rsid w:val="00AC31BD"/>
    <w:rsid w:val="00AC49CA"/>
    <w:rsid w:val="00AD63DD"/>
    <w:rsid w:val="00AE3D9E"/>
    <w:rsid w:val="00AF09A1"/>
    <w:rsid w:val="00B52D2A"/>
    <w:rsid w:val="00B83564"/>
    <w:rsid w:val="00B9096F"/>
    <w:rsid w:val="00B927BC"/>
    <w:rsid w:val="00BA250D"/>
    <w:rsid w:val="00BC2BA7"/>
    <w:rsid w:val="00BE62EC"/>
    <w:rsid w:val="00BF028A"/>
    <w:rsid w:val="00C01708"/>
    <w:rsid w:val="00C045FB"/>
    <w:rsid w:val="00C107D2"/>
    <w:rsid w:val="00C13775"/>
    <w:rsid w:val="00C142E7"/>
    <w:rsid w:val="00C24D27"/>
    <w:rsid w:val="00C37280"/>
    <w:rsid w:val="00C47D56"/>
    <w:rsid w:val="00C64F68"/>
    <w:rsid w:val="00C66333"/>
    <w:rsid w:val="00C74AB0"/>
    <w:rsid w:val="00C77122"/>
    <w:rsid w:val="00C87B43"/>
    <w:rsid w:val="00C96838"/>
    <w:rsid w:val="00CB67C8"/>
    <w:rsid w:val="00CC6E28"/>
    <w:rsid w:val="00CD2ACD"/>
    <w:rsid w:val="00CF350E"/>
    <w:rsid w:val="00CF3E58"/>
    <w:rsid w:val="00D464A1"/>
    <w:rsid w:val="00D54992"/>
    <w:rsid w:val="00D727C1"/>
    <w:rsid w:val="00D85948"/>
    <w:rsid w:val="00D87A1D"/>
    <w:rsid w:val="00D94E64"/>
    <w:rsid w:val="00DB1D1A"/>
    <w:rsid w:val="00DC253C"/>
    <w:rsid w:val="00DD5924"/>
    <w:rsid w:val="00DE302F"/>
    <w:rsid w:val="00DE3B3A"/>
    <w:rsid w:val="00E2280A"/>
    <w:rsid w:val="00E67F46"/>
    <w:rsid w:val="00EA1497"/>
    <w:rsid w:val="00EA2378"/>
    <w:rsid w:val="00EA60E7"/>
    <w:rsid w:val="00EC14E3"/>
    <w:rsid w:val="00EC7327"/>
    <w:rsid w:val="00ED3DFD"/>
    <w:rsid w:val="00EF04E3"/>
    <w:rsid w:val="00EF231F"/>
    <w:rsid w:val="00F05952"/>
    <w:rsid w:val="00F11EA7"/>
    <w:rsid w:val="00F12C87"/>
    <w:rsid w:val="00F25849"/>
    <w:rsid w:val="00F32A24"/>
    <w:rsid w:val="00F334DB"/>
    <w:rsid w:val="00F61A2B"/>
    <w:rsid w:val="00F755EF"/>
    <w:rsid w:val="00F95145"/>
    <w:rsid w:val="00FC25BA"/>
    <w:rsid w:val="00FC516F"/>
    <w:rsid w:val="00FC626A"/>
    <w:rsid w:val="00FD1091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254403C3"/>
  <w15:chartTrackingRefBased/>
  <w15:docId w15:val="{B8DDFCEB-8DB4-497F-8B41-582E760B3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aliases w:val="HPL01"/>
    <w:basedOn w:val="Normal"/>
    <w:link w:val="ListParagraphChar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"/>
    <w:link w:val="ListParagraph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locked/>
    <w:rsid w:val="00FC626A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12C87"/>
    <w:pPr>
      <w:shd w:val="clear" w:color="auto" w:fill="FFFF99"/>
      <w:tabs>
        <w:tab w:val="center" w:pos="5100"/>
        <w:tab w:val="right" w:pos="10200"/>
      </w:tabs>
      <w:spacing w:after="0" w:line="276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F12C87"/>
    <w:rPr>
      <w:rFonts w:ascii="Times New Roman" w:hAnsi="Times New Roman" w:cs="Times New Roman"/>
      <w:sz w:val="24"/>
      <w:szCs w:val="24"/>
      <w:shd w:val="clear" w:color="auto" w:fill="FFFF99"/>
    </w:rPr>
  </w:style>
  <w:style w:type="table" w:customStyle="1" w:styleId="TableGrid1">
    <w:name w:val="Table Grid1"/>
    <w:basedOn w:val="TableNormal"/>
    <w:next w:val="TableGrid"/>
    <w:uiPriority w:val="39"/>
    <w:rsid w:val="007A5049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449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29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72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3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theme" Target="theme/theme1.xml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63" Type="http://schemas.openxmlformats.org/officeDocument/2006/relationships/image" Target="media/image25.jpeg"/><Relationship Id="rId68" Type="http://schemas.openxmlformats.org/officeDocument/2006/relationships/image" Target="media/image28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6.wmf"/><Relationship Id="rId112" Type="http://schemas.openxmlformats.org/officeDocument/2006/relationships/image" Target="media/image4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1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6.bin"/><Relationship Id="rId108" Type="http://schemas.openxmlformats.org/officeDocument/2006/relationships/image" Target="media/image44.wmf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image" Target="media/image19.wmf"/><Relationship Id="rId114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9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5.wmf"/><Relationship Id="rId115" Type="http://schemas.openxmlformats.org/officeDocument/2006/relationships/footer" Target="footer1.xml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7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image" Target="media/image29.wmf"/><Relationship Id="rId93" Type="http://schemas.openxmlformats.org/officeDocument/2006/relationships/image" Target="media/image38.wmf"/><Relationship Id="rId98" Type="http://schemas.openxmlformats.org/officeDocument/2006/relationships/image" Target="media/image40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7.png"/><Relationship Id="rId67" Type="http://schemas.openxmlformats.org/officeDocument/2006/relationships/oleObject" Target="embeddings/oleObject34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0.bin"/><Relationship Id="rId15" Type="http://schemas.openxmlformats.org/officeDocument/2006/relationships/image" Target="media/image5.wmf"/><Relationship Id="rId36" Type="http://schemas.openxmlformats.org/officeDocument/2006/relationships/image" Target="media/image13.wmf"/><Relationship Id="rId57" Type="http://schemas.openxmlformats.org/officeDocument/2006/relationships/image" Target="media/image22.wmf"/><Relationship Id="rId106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7</Pages>
  <Words>2195</Words>
  <Characters>12517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nh</cp:lastModifiedBy>
  <cp:revision>10</cp:revision>
  <dcterms:created xsi:type="dcterms:W3CDTF">2023-03-10T14:18:00Z</dcterms:created>
  <dcterms:modified xsi:type="dcterms:W3CDTF">2023-03-22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